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7" r:id="rId4"/>
    <p:sldId id="259" r:id="rId5"/>
    <p:sldId id="260" r:id="rId6"/>
    <p:sldId id="261" r:id="rId7"/>
    <p:sldId id="262" r:id="rId8"/>
    <p:sldId id="266" r:id="rId9"/>
    <p:sldId id="263" r:id="rId10"/>
    <p:sldId id="264" r:id="rId11"/>
    <p:sldId id="268" r:id="rId12"/>
    <p:sldId id="269" r:id="rId13"/>
    <p:sldId id="270" r:id="rId14"/>
    <p:sldId id="271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1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77.bin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100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5.wmf"/><Relationship Id="rId17" Type="http://schemas.openxmlformats.org/officeDocument/2006/relationships/image" Target="../media/image107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4.bin"/><Relationship Id="rId20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101.wmf"/><Relationship Id="rId15" Type="http://schemas.openxmlformats.org/officeDocument/2006/relationships/image" Target="../media/image29.png"/><Relationship Id="rId10" Type="http://schemas.openxmlformats.org/officeDocument/2006/relationships/image" Target="../media/image104.wmf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100.wmf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14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01.wmf"/><Relationship Id="rId4" Type="http://schemas.openxmlformats.org/officeDocument/2006/relationships/image" Target="../media/image102.png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115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20.wmf"/><Relationship Id="rId5" Type="http://schemas.openxmlformats.org/officeDocument/2006/relationships/image" Target="../media/image117.png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24.wmf"/><Relationship Id="rId4" Type="http://schemas.openxmlformats.org/officeDocument/2006/relationships/image" Target="../media/image116.png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96.bin"/><Relationship Id="rId22" Type="http://schemas.openxmlformats.org/officeDocument/2006/relationships/image" Target="../media/image10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26.wmf"/><Relationship Id="rId21" Type="http://schemas.openxmlformats.org/officeDocument/2006/relationships/image" Target="../media/image135.wmf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11" Type="http://schemas.openxmlformats.org/officeDocument/2006/relationships/image" Target="../media/image109.png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image" Target="../media/image130.wmf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33.wmf"/><Relationship Id="rId3" Type="http://schemas.openxmlformats.org/officeDocument/2006/relationships/image" Target="../media/image15.png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25.bin"/><Relationship Id="rId42" Type="http://schemas.openxmlformats.org/officeDocument/2006/relationships/oleObject" Target="../embeddings/oleObject29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27.bin"/><Relationship Id="rId2" Type="http://schemas.openxmlformats.org/officeDocument/2006/relationships/image" Target="../media/image14.png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8.wmf"/><Relationship Id="rId41" Type="http://schemas.openxmlformats.org/officeDocument/2006/relationships/image" Target="../media/image3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28.bin"/><Relationship Id="rId45" Type="http://schemas.openxmlformats.org/officeDocument/2006/relationships/image" Target="../media/image36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0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31.wmf"/><Relationship Id="rId43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42.png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1.wmf"/><Relationship Id="rId3" Type="http://schemas.openxmlformats.org/officeDocument/2006/relationships/image" Target="../media/image63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8.bin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7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11" Type="http://schemas.openxmlformats.org/officeDocument/2006/relationships/image" Target="../media/image79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74.png"/><Relationship Id="rId9" Type="http://schemas.openxmlformats.org/officeDocument/2006/relationships/image" Target="../media/image7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71.wmf"/><Relationship Id="rId21" Type="http://schemas.openxmlformats.org/officeDocument/2006/relationships/image" Target="../media/image88.wmf"/><Relationship Id="rId34" Type="http://schemas.openxmlformats.org/officeDocument/2006/relationships/oleObject" Target="../embeddings/oleObject76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33" Type="http://schemas.openxmlformats.org/officeDocument/2006/relationships/image" Target="../media/image94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9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96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4" descr="Descartes_11">
            <a:extLst>
              <a:ext uri="{FF2B5EF4-FFF2-40B4-BE49-F238E27FC236}">
                <a16:creationId xmlns:a16="http://schemas.microsoft.com/office/drawing/2014/main" id="{1D55EA53-1B5B-DD7B-F9AD-069E1FC05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83015" y="1155920"/>
            <a:ext cx="2499319" cy="320778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3" name="Rectangle 15">
            <a:extLst>
              <a:ext uri="{FF2B5EF4-FFF2-40B4-BE49-F238E27FC236}">
                <a16:creationId xmlns:a16="http://schemas.microsoft.com/office/drawing/2014/main" id="{076FB192-876D-25F6-C31B-1E3E1D558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692" y="4607554"/>
            <a:ext cx="1901825" cy="711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Times New Roman" pitchFamily="48" charset="0"/>
              </a:rPr>
              <a:t>René Descartes</a:t>
            </a:r>
          </a:p>
          <a:p>
            <a:pPr algn="ctr">
              <a:defRPr/>
            </a:pPr>
            <a:r>
              <a:rPr lang="en-US" sz="2000" b="1" dirty="0">
                <a:latin typeface="Times New Roman" pitchFamily="48" charset="0"/>
              </a:rPr>
              <a:t>1596 – 1650 </a:t>
            </a:r>
            <a:endParaRPr lang="en-US" sz="2000" dirty="0">
              <a:latin typeface="Times New Roman" pitchFamily="48" charset="0"/>
            </a:endParaRP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180FE4EB-E67D-FA1D-5F2D-64D335C59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8" y="5562600"/>
            <a:ext cx="11326873" cy="96949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900" b="1" dirty="0">
                <a:latin typeface="Times New Roman" pitchFamily="48" charset="0"/>
              </a:rPr>
              <a:t>René Descartes</a:t>
            </a:r>
            <a:r>
              <a:rPr lang="en-US" sz="1900" dirty="0">
                <a:latin typeface="Times New Roman" pitchFamily="48" charset="0"/>
              </a:rPr>
              <a:t> was a French philosopher whose work, </a:t>
            </a:r>
            <a:r>
              <a:rPr lang="en-US" sz="1900" i="1" dirty="0">
                <a:latin typeface="Times New Roman" pitchFamily="48" charset="0"/>
              </a:rPr>
              <a:t>La </a:t>
            </a:r>
            <a:r>
              <a:rPr lang="en-US" sz="1900" i="1" dirty="0" err="1">
                <a:latin typeface="Times New Roman" pitchFamily="48" charset="0"/>
              </a:rPr>
              <a:t>géométrie</a:t>
            </a:r>
            <a:r>
              <a:rPr lang="en-US" sz="1900" dirty="0">
                <a:latin typeface="Times New Roman" pitchFamily="48" charset="0"/>
              </a:rPr>
              <a:t>, includes his application of algebra to geometry from which we now have Cartesian geometry. His work had a great influence on both mathematicians and philosophers.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C937F4D7-6C3F-6464-7801-5D826A5CB8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758" y="325904"/>
            <a:ext cx="5107732" cy="497547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3F84A9B9-A30A-37D4-42B6-028337E55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48" y="330314"/>
            <a:ext cx="22140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Here is the graph!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28004788-EB38-5612-2E43-A166007403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907" y="1274582"/>
            <a:ext cx="4572000" cy="4572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89E913-1920-1E7A-C17D-94FE3F8D4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197" y="2434842"/>
            <a:ext cx="1853390" cy="3568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57B751-4535-B800-FEC4-BAAAF4EEB7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8688" y="2629265"/>
            <a:ext cx="645414" cy="262946"/>
          </a:xfrm>
          <a:prstGeom prst="rect">
            <a:avLst/>
          </a:prstGeom>
        </p:spPr>
      </p:pic>
      <p:graphicFrame>
        <p:nvGraphicFramePr>
          <p:cNvPr id="7" name="Object 26">
            <a:extLst>
              <a:ext uri="{FF2B5EF4-FFF2-40B4-BE49-F238E27FC236}">
                <a16:creationId xmlns:a16="http://schemas.microsoft.com/office/drawing/2014/main" id="{CBB5716B-4DD1-DFF4-A71B-A6616D288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63762"/>
              </p:ext>
            </p:extLst>
          </p:nvPr>
        </p:nvGraphicFramePr>
        <p:xfrm>
          <a:off x="7381961" y="1149992"/>
          <a:ext cx="1158342" cy="58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11" name="Object 26">
                        <a:extLst>
                          <a:ext uri="{FF2B5EF4-FFF2-40B4-BE49-F238E27FC236}">
                            <a16:creationId xmlns:a16="http://schemas.microsoft.com/office/drawing/2014/main" id="{B58DE922-A9AF-4D74-8516-9E3D80301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961" y="1149992"/>
                        <a:ext cx="1158342" cy="58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>
            <a:extLst>
              <a:ext uri="{FF2B5EF4-FFF2-40B4-BE49-F238E27FC236}">
                <a16:creationId xmlns:a16="http://schemas.microsoft.com/office/drawing/2014/main" id="{2B3681B9-CE9B-8300-81E1-BBCB5D787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88246"/>
              </p:ext>
            </p:extLst>
          </p:nvPr>
        </p:nvGraphicFramePr>
        <p:xfrm>
          <a:off x="3043764" y="1295300"/>
          <a:ext cx="1251450" cy="5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12" name="Object 30">
                        <a:extLst>
                          <a:ext uri="{FF2B5EF4-FFF2-40B4-BE49-F238E27FC236}">
                            <a16:creationId xmlns:a16="http://schemas.microsoft.com/office/drawing/2014/main" id="{D5F98FB5-1C73-4680-88AA-0C7164249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764" y="1295300"/>
                        <a:ext cx="1251450" cy="59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F7431CF-8EC6-826D-091A-967369D16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575" y="245454"/>
          <a:ext cx="58340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419040" progId="Equation.DSMT4">
                  <p:embed/>
                </p:oleObj>
              </mc:Choice>
              <mc:Fallback>
                <p:oleObj name="Equation" r:id="rId2" imgW="3327120" imgH="4190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7F7431CF-8EC6-826D-091A-967369D16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575" y="245454"/>
                        <a:ext cx="58340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E8C7A4DA-4E59-2DCA-5C0A-3F76BA675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384" y="1123878"/>
            <a:ext cx="16193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Solve for </a:t>
            </a:r>
            <a:r>
              <a:rPr lang="en-US" altLang="en-US" sz="2200" i="1" dirty="0">
                <a:solidFill>
                  <a:srgbClr val="0000FF"/>
                </a:solidFill>
              </a:rPr>
              <a:t>y </a:t>
            </a:r>
            <a:r>
              <a:rPr lang="en-US" altLang="en-US" sz="22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052935E-48D7-7C92-3862-EB853550A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138" y="1107132"/>
            <a:ext cx="3092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he graph of the curve i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FB3651-692F-3746-F0EE-C0028489E7C3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C10151E9-64D0-B91E-06E8-7ADDB8EF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10458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A1B2790E-E0FE-A7EB-0A6C-B12FED17B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4759" y="1568667"/>
            <a:ext cx="39782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We use the technique called </a:t>
            </a:r>
            <a:r>
              <a:rPr lang="en-US" altLang="en-US" sz="2200" u="sng" dirty="0"/>
              <a:t>Implicit Differentiation</a:t>
            </a:r>
            <a:r>
              <a:rPr lang="en-US" altLang="en-US" sz="2200" dirty="0"/>
              <a:t>.</a:t>
            </a:r>
          </a:p>
        </p:txBody>
      </p:sp>
      <p:grpSp>
        <p:nvGrpSpPr>
          <p:cNvPr id="17" name="Group 30">
            <a:extLst>
              <a:ext uri="{FF2B5EF4-FFF2-40B4-BE49-F238E27FC236}">
                <a16:creationId xmlns:a16="http://schemas.microsoft.com/office/drawing/2014/main" id="{1047D2B2-8144-E528-CCA0-75124B97152C}"/>
              </a:ext>
            </a:extLst>
          </p:cNvPr>
          <p:cNvGrpSpPr>
            <a:grpSpLocks/>
          </p:cNvGrpSpPr>
          <p:nvPr/>
        </p:nvGrpSpPr>
        <p:grpSpPr bwMode="auto">
          <a:xfrm>
            <a:off x="7846876" y="2727838"/>
            <a:ext cx="4083058" cy="1108076"/>
            <a:chOff x="2546" y="3265"/>
            <a:chExt cx="2572" cy="698"/>
          </a:xfrm>
        </p:grpSpPr>
        <p:sp>
          <p:nvSpPr>
            <p:cNvPr id="18" name="Text Box 24">
              <a:extLst>
                <a:ext uri="{FF2B5EF4-FFF2-40B4-BE49-F238E27FC236}">
                  <a16:creationId xmlns:a16="http://schemas.microsoft.com/office/drawing/2014/main" id="{D2649E52-AF04-2136-F13B-39DBD6FC0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65"/>
              <a:ext cx="2526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 eaLnBrk="1" hangingPunct="1">
                <a:buAutoNum type="arabicPlain"/>
              </a:pPr>
              <a:r>
                <a:rPr lang="en-US" altLang="en-US" sz="2200" dirty="0"/>
                <a:t>Differentiate both sides of the</a:t>
              </a:r>
            </a:p>
            <a:p>
              <a:pPr eaLnBrk="1" hangingPunct="1"/>
              <a:r>
                <a:rPr lang="en-US" altLang="en-US" sz="2200" dirty="0"/>
                <a:t>      equation with respect to </a:t>
              </a:r>
              <a:r>
                <a:rPr lang="en-US" altLang="en-US" sz="2200" i="1" dirty="0"/>
                <a:t>x </a:t>
              </a:r>
            </a:p>
            <a:p>
              <a:pPr eaLnBrk="1" hangingPunct="1"/>
              <a:r>
                <a:rPr lang="en-US" altLang="en-US" sz="2200" i="1" dirty="0"/>
                <a:t>      </a:t>
              </a:r>
              <a:r>
                <a:rPr lang="en-US" altLang="en-US" sz="2200" dirty="0"/>
                <a:t>using the </a:t>
              </a:r>
              <a:r>
                <a:rPr lang="en-US" altLang="en-US" sz="2200" b="1" dirty="0">
                  <a:solidFill>
                    <a:srgbClr val="FF0000"/>
                  </a:solidFill>
                </a:rPr>
                <a:t>Chain Rule</a:t>
              </a:r>
              <a:r>
                <a:rPr lang="en-US" altLang="en-US" sz="2200" dirty="0"/>
                <a:t>.</a:t>
              </a:r>
            </a:p>
          </p:txBody>
        </p:sp>
        <p:sp>
          <p:nvSpPr>
            <p:cNvPr id="19" name="Oval 27">
              <a:extLst>
                <a:ext uri="{FF2B5EF4-FFF2-40B4-BE49-F238E27FC236}">
                  <a16:creationId xmlns:a16="http://schemas.microsoft.com/office/drawing/2014/main" id="{1A8F659E-F4B1-10AC-37CF-3461FDC45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3265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grpSp>
        <p:nvGrpSpPr>
          <p:cNvPr id="20" name="Group 31">
            <a:extLst>
              <a:ext uri="{FF2B5EF4-FFF2-40B4-BE49-F238E27FC236}">
                <a16:creationId xmlns:a16="http://schemas.microsoft.com/office/drawing/2014/main" id="{9D2CC733-4608-E57A-4081-D9490D77C50B}"/>
              </a:ext>
            </a:extLst>
          </p:cNvPr>
          <p:cNvGrpSpPr>
            <a:grpSpLocks/>
          </p:cNvGrpSpPr>
          <p:nvPr/>
        </p:nvGrpSpPr>
        <p:grpSpPr bwMode="auto">
          <a:xfrm>
            <a:off x="7915617" y="4152292"/>
            <a:ext cx="2654302" cy="652463"/>
            <a:chOff x="2534" y="3686"/>
            <a:chExt cx="1672" cy="411"/>
          </a:xfrm>
        </p:grpSpPr>
        <p:sp>
          <p:nvSpPr>
            <p:cNvPr id="21" name="Text Box 25">
              <a:extLst>
                <a:ext uri="{FF2B5EF4-FFF2-40B4-BE49-F238E27FC236}">
                  <a16:creationId xmlns:a16="http://schemas.microsoft.com/office/drawing/2014/main" id="{CE48763F-551E-87B6-CF81-AEEB976FA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737"/>
              <a:ext cx="163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>
                  <a:latin typeface="Arial" panose="020B0604020202020204" pitchFamily="34" charset="0"/>
                </a:rPr>
                <a:t>2   </a:t>
              </a:r>
              <a:r>
                <a:rPr lang="en-US" altLang="en-US" sz="2200" dirty="0"/>
                <a:t>Solve for      </a:t>
              </a:r>
              <a:r>
                <a:rPr lang="en-US" altLang="en-US" sz="2200" dirty="0">
                  <a:latin typeface="Arial" panose="020B0604020202020204" pitchFamily="34" charset="0"/>
                </a:rPr>
                <a:t>      .</a:t>
              </a:r>
            </a:p>
          </p:txBody>
        </p:sp>
        <p:graphicFrame>
          <p:nvGraphicFramePr>
            <p:cNvPr id="22" name="Object 26">
              <a:extLst>
                <a:ext uri="{FF2B5EF4-FFF2-40B4-BE49-F238E27FC236}">
                  <a16:creationId xmlns:a16="http://schemas.microsoft.com/office/drawing/2014/main" id="{C726025D-F6AB-3DAC-C000-E9B7BD220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1" y="3686"/>
            <a:ext cx="56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393480" progId="Equation.DSMT4">
                    <p:embed/>
                  </p:oleObj>
                </mc:Choice>
                <mc:Fallback>
                  <p:oleObj name="Equation" r:id="rId4" imgW="545760" imgH="393480" progId="Equation.DSMT4">
                    <p:embed/>
                    <p:pic>
                      <p:nvPicPr>
                        <p:cNvPr id="22" name="Object 26">
                          <a:extLst>
                            <a:ext uri="{FF2B5EF4-FFF2-40B4-BE49-F238E27FC236}">
                              <a16:creationId xmlns:a16="http://schemas.microsoft.com/office/drawing/2014/main" id="{C726025D-F6AB-3DAC-C000-E9B7BD220C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686"/>
                          <a:ext cx="569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370FD7ED-E420-502A-B9E4-3E805800D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3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5" name="Text Box 3">
            <a:extLst>
              <a:ext uri="{FF2B5EF4-FFF2-40B4-BE49-F238E27FC236}">
                <a16:creationId xmlns:a16="http://schemas.microsoft.com/office/drawing/2014/main" id="{A4E947B7-88EF-6598-A326-E55DE208F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477" y="1123878"/>
            <a:ext cx="6238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No!</a:t>
            </a:r>
          </a:p>
        </p:txBody>
      </p:sp>
      <p:pic>
        <p:nvPicPr>
          <p:cNvPr id="27" name="Picture 26" descr="A graph of a function&#10;&#10;Description automatically generated">
            <a:extLst>
              <a:ext uri="{FF2B5EF4-FFF2-40B4-BE49-F238E27FC236}">
                <a16:creationId xmlns:a16="http://schemas.microsoft.com/office/drawing/2014/main" id="{FFC537D2-EB42-9A6C-FD7A-2288803370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119" y="1568667"/>
            <a:ext cx="3151701" cy="3151701"/>
          </a:xfrm>
          <a:prstGeom prst="rect">
            <a:avLst/>
          </a:prstGeom>
        </p:spPr>
      </p:pic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B3C8DE5A-5744-F9E4-6D79-2085E300D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29" y="1709159"/>
          <a:ext cx="1425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B3C8DE5A-5744-F9E4-6D79-2085E300D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29" y="1709159"/>
                        <a:ext cx="14255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9FC358FB-7C0D-CB17-3369-120CE99BB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63" y="2479048"/>
          <a:ext cx="2584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457200" progId="Equation.DSMT4">
                  <p:embed/>
                </p:oleObj>
              </mc:Choice>
              <mc:Fallback>
                <p:oleObj name="Equation" r:id="rId9" imgW="1473120" imgH="45720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9FC358FB-7C0D-CB17-3369-120CE99BB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63" y="2479048"/>
                        <a:ext cx="2584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69A17E3B-9E26-517D-9B18-0B28E44DC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63" y="3424200"/>
          <a:ext cx="36290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69A17E3B-9E26-517D-9B18-0B28E44DC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63" y="3424200"/>
                        <a:ext cx="36290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D69BD32-10D9-747B-EDBF-B0570AF90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686" y="4251296"/>
          <a:ext cx="26257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419040" progId="Equation.DSMT4">
                  <p:embed/>
                </p:oleObj>
              </mc:Choice>
              <mc:Fallback>
                <p:oleObj name="Equation" r:id="rId13" imgW="1498320" imgH="41904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5D69BD32-10D9-747B-EDBF-B0570AF90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86" y="4251296"/>
                        <a:ext cx="26257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3">
                <a:extLst>
                  <a:ext uri="{FF2B5EF4-FFF2-40B4-BE49-F238E27FC236}">
                    <a16:creationId xmlns:a16="http://schemas.microsoft.com/office/drawing/2014/main" id="{B2EA5830-E18D-EE54-A98A-BD09E75EE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7713" y="4390996"/>
                <a:ext cx="152798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200" dirty="0">
                    <a:solidFill>
                      <a:srgbClr val="0000FF"/>
                    </a:solidFill>
                  </a:rPr>
                  <a:t>Solve for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alt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6" name="Text Box 3">
                <a:extLst>
                  <a:ext uri="{FF2B5EF4-FFF2-40B4-BE49-F238E27FC236}">
                    <a16:creationId xmlns:a16="http://schemas.microsoft.com/office/drawing/2014/main" id="{B2EA5830-E18D-EE54-A98A-BD09E75E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713" y="4390996"/>
                <a:ext cx="1527982" cy="430887"/>
              </a:xfrm>
              <a:prstGeom prst="rect">
                <a:avLst/>
              </a:prstGeom>
              <a:blipFill>
                <a:blip r:embed="rId15"/>
                <a:stretch>
                  <a:fillRect l="-5200" t="-8451" r="-2800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8D1BCA5B-B233-356E-8733-6A57C5F46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97" y="5020786"/>
          <a:ext cx="38703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457200" progId="Equation.DSMT4">
                  <p:embed/>
                </p:oleObj>
              </mc:Choice>
              <mc:Fallback>
                <p:oleObj name="Equation" r:id="rId16" imgW="2209680" imgH="457200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8D1BCA5B-B233-356E-8733-6A57C5F46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97" y="5020786"/>
                        <a:ext cx="38703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56D1954-5C92-22BC-DAFA-819DCD29B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579" y="5886228"/>
          <a:ext cx="2801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228600" progId="Equation.DSMT4">
                  <p:embed/>
                </p:oleObj>
              </mc:Choice>
              <mc:Fallback>
                <p:oleObj name="Equation" r:id="rId18" imgW="160020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56D1954-5C92-22BC-DAFA-819DCD29B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9" y="5886228"/>
                        <a:ext cx="28019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72B3ABB5-6AA0-F8DF-AFA2-215412FF630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86568" y="3539581"/>
            <a:ext cx="711957" cy="4877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44F22C7-3514-ADB1-5432-A8CDEAE27F3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363878" y="3599667"/>
            <a:ext cx="329088" cy="4877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C732805-0154-C358-D39E-AE275327AF8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705970" y="3599667"/>
            <a:ext cx="182036" cy="48772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059801-A431-1C7D-3EB1-3E28740436E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858593" y="3309948"/>
            <a:ext cx="248547" cy="48772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AC6596E-FF2B-ECCC-4EBB-6E5D4031317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135746" y="3322040"/>
            <a:ext cx="642626" cy="48772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6B025FD-5971-1BDC-CD28-8143DE3007F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792388" y="3285953"/>
            <a:ext cx="366240" cy="48772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02D058-5C66-502D-59E4-4681D978E17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148806" y="3310847"/>
            <a:ext cx="714971" cy="48772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A031392-6127-C720-59BF-77B8B7A059A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893692" y="3793410"/>
            <a:ext cx="2001830" cy="6436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818A5789-3A1B-5233-4EDA-249A08E1606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708319" y="3864278"/>
            <a:ext cx="366240" cy="345656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95E6A52-69ED-2802-8A1D-53E3CC79BCEC}"/>
              </a:ext>
            </a:extLst>
          </p:cNvPr>
          <p:cNvCxnSpPr>
            <a:cxnSpLocks/>
          </p:cNvCxnSpPr>
          <p:nvPr/>
        </p:nvCxnSpPr>
        <p:spPr>
          <a:xfrm flipV="1">
            <a:off x="3818445" y="5300403"/>
            <a:ext cx="312799" cy="20442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A673BB8-C1C6-982E-FA30-1AAB5E583A1D}"/>
              </a:ext>
            </a:extLst>
          </p:cNvPr>
          <p:cNvCxnSpPr>
            <a:cxnSpLocks/>
          </p:cNvCxnSpPr>
          <p:nvPr/>
        </p:nvCxnSpPr>
        <p:spPr>
          <a:xfrm flipV="1">
            <a:off x="2975508" y="5510089"/>
            <a:ext cx="312799" cy="20442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>
            <a:extLst>
              <a:ext uri="{FF2B5EF4-FFF2-40B4-BE49-F238E27FC236}">
                <a16:creationId xmlns:a16="http://schemas.microsoft.com/office/drawing/2014/main" id="{9CD14424-21C9-A6C0-6D65-8F7F35FED12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97445" y="5834088"/>
            <a:ext cx="1076080" cy="487722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DB1547-CD25-8471-4BC2-E756C20B30C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937353" y="5842456"/>
            <a:ext cx="1137205" cy="48772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2D0B8A1-3E1D-FA93-8CAB-2ACF699EAF2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852015" y="4477946"/>
            <a:ext cx="190081" cy="29157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5DFA9DB-EC12-E5DA-CC89-96312570504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080103" y="4174525"/>
            <a:ext cx="159541" cy="40307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98EB22F0-EC9F-E9C2-CD32-5280C3F70E0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52083" y="4265829"/>
            <a:ext cx="375691" cy="321063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F219EF03-2CFF-2DB1-20C2-5136EC7DAF7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628366" y="4259346"/>
            <a:ext cx="375691" cy="321063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266B0663-50A2-6BBE-52AC-8AD9BDBDC79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015762" y="4568371"/>
            <a:ext cx="1049551" cy="41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0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nimBg="1"/>
      <p:bldP spid="8" grpId="0" animBg="1"/>
      <p:bldP spid="16" grpId="0"/>
      <p:bldP spid="25" grpId="0" autoUpdateAnimBg="0"/>
      <p:bldP spid="3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F7431CF-8EC6-826D-091A-967369D16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575" y="245454"/>
          <a:ext cx="58340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419040" progId="Equation.DSMT4">
                  <p:embed/>
                </p:oleObj>
              </mc:Choice>
              <mc:Fallback>
                <p:oleObj name="Equation" r:id="rId2" imgW="3327120" imgH="4190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7F7431CF-8EC6-826D-091A-967369D16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575" y="245454"/>
                        <a:ext cx="58340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E8C7A4DA-4E59-2DCA-5C0A-3F76BA675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384" y="1123878"/>
            <a:ext cx="16193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Solve for </a:t>
            </a:r>
            <a:r>
              <a:rPr lang="en-US" altLang="en-US" sz="2200" i="1" dirty="0">
                <a:solidFill>
                  <a:srgbClr val="0000FF"/>
                </a:solidFill>
              </a:rPr>
              <a:t>y </a:t>
            </a:r>
            <a:r>
              <a:rPr lang="en-US" altLang="en-US" sz="22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052935E-48D7-7C92-3862-EB853550A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138" y="1107132"/>
            <a:ext cx="3092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he graph of the curve i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FB3651-692F-3746-F0EE-C0028489E7C3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C10151E9-64D0-B91E-06E8-7ADDB8EF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10458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A4E947B7-88EF-6598-A326-E55DE208F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477" y="1123878"/>
            <a:ext cx="6238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No!</a:t>
            </a:r>
          </a:p>
        </p:txBody>
      </p:sp>
      <p:pic>
        <p:nvPicPr>
          <p:cNvPr id="27" name="Picture 26" descr="A graph of a function&#10;&#10;Description automatically generated">
            <a:extLst>
              <a:ext uri="{FF2B5EF4-FFF2-40B4-BE49-F238E27FC236}">
                <a16:creationId xmlns:a16="http://schemas.microsoft.com/office/drawing/2014/main" id="{FFC537D2-EB42-9A6C-FD7A-228880337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119" y="1568667"/>
            <a:ext cx="3151701" cy="3151701"/>
          </a:xfrm>
          <a:prstGeom prst="rect">
            <a:avLst/>
          </a:prstGeom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56D1954-5C92-22BC-DAFA-819DCD29B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06" y="1902206"/>
          <a:ext cx="2801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56D1954-5C92-22BC-DAFA-819DCD29B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06" y="1902206"/>
                        <a:ext cx="28019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1704B59-CAF1-1069-3429-914C71C8D018}"/>
              </a:ext>
            </a:extLst>
          </p:cNvPr>
          <p:cNvSpPr/>
          <p:nvPr/>
        </p:nvSpPr>
        <p:spPr>
          <a:xfrm>
            <a:off x="921173" y="1897234"/>
            <a:ext cx="1051891" cy="40011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D06C83-6F5C-C4AD-AE17-9B2EC61E8C63}"/>
              </a:ext>
            </a:extLst>
          </p:cNvPr>
          <p:cNvSpPr/>
          <p:nvPr/>
        </p:nvSpPr>
        <p:spPr>
          <a:xfrm>
            <a:off x="2424997" y="1905321"/>
            <a:ext cx="717548" cy="40011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8CE6CF7D-ED53-560D-8CD5-1A6481D7F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46" y="2487587"/>
          <a:ext cx="2779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8CE6CF7D-ED53-560D-8CD5-1A6481D7F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46" y="2487587"/>
                        <a:ext cx="27797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">
                <a:extLst>
                  <a:ext uri="{FF2B5EF4-FFF2-40B4-BE49-F238E27FC236}">
                    <a16:creationId xmlns:a16="http://schemas.microsoft.com/office/drawing/2014/main" id="{91C27619-F13E-A1AF-B6CF-69AFD74FA7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606" y="2927652"/>
                <a:ext cx="163698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200" b="0" dirty="0">
                    <a:solidFill>
                      <a:srgbClr val="0000FF"/>
                    </a:solidFill>
                  </a:rPr>
                  <a:t>Factor out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alt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 Box 3">
                <a:extLst>
                  <a:ext uri="{FF2B5EF4-FFF2-40B4-BE49-F238E27FC236}">
                    <a16:creationId xmlns:a16="http://schemas.microsoft.com/office/drawing/2014/main" id="{91C27619-F13E-A1AF-B6CF-69AFD74FA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606" y="2927652"/>
                <a:ext cx="1636987" cy="430887"/>
              </a:xfrm>
              <a:prstGeom prst="rect">
                <a:avLst/>
              </a:prstGeom>
              <a:blipFill>
                <a:blip r:embed="rId9"/>
                <a:stretch>
                  <a:fillRect l="-4851" t="-8451" r="-2612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9D4BF37-1E78-9D8A-31C6-00103800E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3425825"/>
          <a:ext cx="2646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79360" progId="Equation.DSMT4">
                  <p:embed/>
                </p:oleObj>
              </mc:Choice>
              <mc:Fallback>
                <p:oleObj name="Equation" r:id="rId10" imgW="1511280" imgH="2793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9D4BF37-1E78-9D8A-31C6-00103800E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425825"/>
                        <a:ext cx="2646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B36192F9-3509-DCB8-FBCC-6FE5EB9B1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846" y="3565620"/>
          <a:ext cx="10001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419040" progId="Equation.DSMT4">
                  <p:embed/>
                </p:oleObj>
              </mc:Choice>
              <mc:Fallback>
                <p:oleObj name="Equation" r:id="rId12" imgW="571320" imgH="41904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B36192F9-3509-DCB8-FBCC-6FE5EB9B1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46" y="3565620"/>
                        <a:ext cx="10001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6C7F2913-9251-22F0-11FC-02A05D60F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527" y="3522312"/>
          <a:ext cx="10001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419040" progId="Equation.DSMT4">
                  <p:embed/>
                </p:oleObj>
              </mc:Choice>
              <mc:Fallback>
                <p:oleObj name="Equation" r:id="rId12" imgW="571320" imgH="41904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6C7F2913-9251-22F0-11FC-02A05D60F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527" y="3522312"/>
                        <a:ext cx="10001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40F2B4B-26B1-DDCF-22D3-07ACC7D32820}"/>
              </a:ext>
            </a:extLst>
          </p:cNvPr>
          <p:cNvCxnSpPr>
            <a:cxnSpLocks/>
          </p:cNvCxnSpPr>
          <p:nvPr/>
        </p:nvCxnSpPr>
        <p:spPr>
          <a:xfrm flipV="1">
            <a:off x="416749" y="3565874"/>
            <a:ext cx="1048284" cy="2426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57F9DFC-DA66-11FC-1B5B-FBB32CF9E4CC}"/>
              </a:ext>
            </a:extLst>
          </p:cNvPr>
          <p:cNvCxnSpPr>
            <a:cxnSpLocks/>
          </p:cNvCxnSpPr>
          <p:nvPr/>
        </p:nvCxnSpPr>
        <p:spPr>
          <a:xfrm flipV="1">
            <a:off x="457320" y="4001144"/>
            <a:ext cx="1048284" cy="2426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4495212E-1439-93DC-5908-310BA93E3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91" y="4425907"/>
          <a:ext cx="15128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444240" progId="Equation.DSMT4">
                  <p:embed/>
                </p:oleObj>
              </mc:Choice>
              <mc:Fallback>
                <p:oleObj name="Equation" r:id="rId14" imgW="863280" imgH="44424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4495212E-1439-93DC-5908-310BA93E3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91" y="4425907"/>
                        <a:ext cx="151288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121069E1-72AD-0428-584B-C8A67467E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793" y="4439064"/>
          <a:ext cx="12239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44240" progId="Equation.DSMT4">
                  <p:embed/>
                </p:oleObj>
              </mc:Choice>
              <mc:Fallback>
                <p:oleObj name="Equation" r:id="rId16" imgW="698400" imgH="44424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121069E1-72AD-0428-584B-C8A67467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793" y="4439064"/>
                        <a:ext cx="12239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2">
            <a:extLst>
              <a:ext uri="{FF2B5EF4-FFF2-40B4-BE49-F238E27FC236}">
                <a16:creationId xmlns:a16="http://schemas.microsoft.com/office/drawing/2014/main" id="{7244760E-1898-C46A-4C38-B8FE84B6E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4759" y="1568667"/>
            <a:ext cx="39782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We use the technique called </a:t>
            </a:r>
            <a:r>
              <a:rPr lang="en-US" altLang="en-US" sz="2200" u="sng" dirty="0"/>
              <a:t>Implicit Differentiation</a:t>
            </a:r>
            <a:r>
              <a:rPr lang="en-US" altLang="en-US" sz="2200" dirty="0"/>
              <a:t>.</a:t>
            </a:r>
          </a:p>
        </p:txBody>
      </p:sp>
      <p:grpSp>
        <p:nvGrpSpPr>
          <p:cNvPr id="43" name="Group 30">
            <a:extLst>
              <a:ext uri="{FF2B5EF4-FFF2-40B4-BE49-F238E27FC236}">
                <a16:creationId xmlns:a16="http://schemas.microsoft.com/office/drawing/2014/main" id="{DFC643BC-AB5F-1CCA-CBED-BF9CB88ECEA4}"/>
              </a:ext>
            </a:extLst>
          </p:cNvPr>
          <p:cNvGrpSpPr>
            <a:grpSpLocks/>
          </p:cNvGrpSpPr>
          <p:nvPr/>
        </p:nvGrpSpPr>
        <p:grpSpPr bwMode="auto">
          <a:xfrm>
            <a:off x="7846876" y="2727838"/>
            <a:ext cx="4083058" cy="1108076"/>
            <a:chOff x="2546" y="3265"/>
            <a:chExt cx="2572" cy="698"/>
          </a:xfrm>
        </p:grpSpPr>
        <p:sp>
          <p:nvSpPr>
            <p:cNvPr id="44" name="Text Box 24">
              <a:extLst>
                <a:ext uri="{FF2B5EF4-FFF2-40B4-BE49-F238E27FC236}">
                  <a16:creationId xmlns:a16="http://schemas.microsoft.com/office/drawing/2014/main" id="{0DA72984-7D84-E8F6-A7B5-A83514DA1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65"/>
              <a:ext cx="2526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 eaLnBrk="1" hangingPunct="1">
                <a:buAutoNum type="arabicPlain"/>
              </a:pPr>
              <a:r>
                <a:rPr lang="en-US" altLang="en-US" sz="2200" dirty="0"/>
                <a:t>Differentiate both sides of the</a:t>
              </a:r>
            </a:p>
            <a:p>
              <a:pPr eaLnBrk="1" hangingPunct="1"/>
              <a:r>
                <a:rPr lang="en-US" altLang="en-US" sz="2200" dirty="0"/>
                <a:t>      equation with respect to </a:t>
              </a:r>
              <a:r>
                <a:rPr lang="en-US" altLang="en-US" sz="2200" i="1" dirty="0"/>
                <a:t>x </a:t>
              </a:r>
            </a:p>
            <a:p>
              <a:pPr eaLnBrk="1" hangingPunct="1"/>
              <a:r>
                <a:rPr lang="en-US" altLang="en-US" sz="2200" i="1" dirty="0"/>
                <a:t>      </a:t>
              </a:r>
              <a:r>
                <a:rPr lang="en-US" altLang="en-US" sz="2200" dirty="0"/>
                <a:t>using the </a:t>
              </a:r>
              <a:r>
                <a:rPr lang="en-US" altLang="en-US" sz="2200" b="1" dirty="0">
                  <a:solidFill>
                    <a:srgbClr val="FF0000"/>
                  </a:solidFill>
                </a:rPr>
                <a:t>Chain Rule</a:t>
              </a:r>
              <a:r>
                <a:rPr lang="en-US" altLang="en-US" sz="2200" dirty="0"/>
                <a:t>.</a:t>
              </a:r>
            </a:p>
          </p:txBody>
        </p:sp>
        <p:sp>
          <p:nvSpPr>
            <p:cNvPr id="45" name="Oval 27">
              <a:extLst>
                <a:ext uri="{FF2B5EF4-FFF2-40B4-BE49-F238E27FC236}">
                  <a16:creationId xmlns:a16="http://schemas.microsoft.com/office/drawing/2014/main" id="{FD242B99-075F-A3D1-0003-1B6A3EC2D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3265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grpSp>
        <p:nvGrpSpPr>
          <p:cNvPr id="46" name="Group 31">
            <a:extLst>
              <a:ext uri="{FF2B5EF4-FFF2-40B4-BE49-F238E27FC236}">
                <a16:creationId xmlns:a16="http://schemas.microsoft.com/office/drawing/2014/main" id="{89051F0B-6C58-1A44-7EB9-9317354E8676}"/>
              </a:ext>
            </a:extLst>
          </p:cNvPr>
          <p:cNvGrpSpPr>
            <a:grpSpLocks/>
          </p:cNvGrpSpPr>
          <p:nvPr/>
        </p:nvGrpSpPr>
        <p:grpSpPr bwMode="auto">
          <a:xfrm>
            <a:off x="7915617" y="4152292"/>
            <a:ext cx="2654302" cy="652463"/>
            <a:chOff x="2534" y="3686"/>
            <a:chExt cx="1672" cy="411"/>
          </a:xfrm>
        </p:grpSpPr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A19AD083-30AD-2B8A-AB61-BD385CFE7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737"/>
              <a:ext cx="163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>
                  <a:latin typeface="Arial" panose="020B0604020202020204" pitchFamily="34" charset="0"/>
                </a:rPr>
                <a:t>2   </a:t>
              </a:r>
              <a:r>
                <a:rPr lang="en-US" altLang="en-US" sz="2200" dirty="0"/>
                <a:t>Solve for      </a:t>
              </a:r>
              <a:r>
                <a:rPr lang="en-US" altLang="en-US" sz="2200" dirty="0">
                  <a:latin typeface="Arial" panose="020B0604020202020204" pitchFamily="34" charset="0"/>
                </a:rPr>
                <a:t>      .</a:t>
              </a:r>
            </a:p>
          </p:txBody>
        </p:sp>
        <p:graphicFrame>
          <p:nvGraphicFramePr>
            <p:cNvPr id="48" name="Object 26">
              <a:extLst>
                <a:ext uri="{FF2B5EF4-FFF2-40B4-BE49-F238E27FC236}">
                  <a16:creationId xmlns:a16="http://schemas.microsoft.com/office/drawing/2014/main" id="{BDADA176-1C8D-FBF0-E998-BE9A93FA4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1" y="3686"/>
            <a:ext cx="56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45760" imgH="393480" progId="Equation.DSMT4">
                    <p:embed/>
                  </p:oleObj>
                </mc:Choice>
                <mc:Fallback>
                  <p:oleObj name="Equation" r:id="rId18" imgW="545760" imgH="393480" progId="Equation.DSMT4">
                    <p:embed/>
                    <p:pic>
                      <p:nvPicPr>
                        <p:cNvPr id="48" name="Object 26">
                          <a:extLst>
                            <a:ext uri="{FF2B5EF4-FFF2-40B4-BE49-F238E27FC236}">
                              <a16:creationId xmlns:a16="http://schemas.microsoft.com/office/drawing/2014/main" id="{BDADA176-1C8D-FBF0-E998-BE9A93FA44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686"/>
                          <a:ext cx="569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28">
              <a:extLst>
                <a:ext uri="{FF2B5EF4-FFF2-40B4-BE49-F238E27FC236}">
                  <a16:creationId xmlns:a16="http://schemas.microsoft.com/office/drawing/2014/main" id="{18451C88-DF80-06F8-89CF-9D036F083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3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9188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11" grpId="0" animBg="1"/>
      <p:bldP spid="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EE3B4A-711B-F764-E564-130B0D4826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6D5CF8-7822-2AFF-9113-535BF0BA867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2DA4B9-A333-DC51-EB36-A026CECA4F79}"/>
              </a:ext>
            </a:extLst>
          </p:cNvPr>
          <p:cNvSpPr txBox="1"/>
          <p:nvPr/>
        </p:nvSpPr>
        <p:spPr>
          <a:xfrm>
            <a:off x="1712034" y="343316"/>
            <a:ext cx="451114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</a:t>
            </a:r>
            <a:r>
              <a:rPr lang="en-US" sz="2200" b="0" i="1" u="none" strike="noStrike" baseline="0" dirty="0" err="1">
                <a:latin typeface="TimesLTStd-Italic"/>
              </a:rPr>
              <a:t>dy</a:t>
            </a:r>
            <a:r>
              <a:rPr lang="en-US" sz="2200" dirty="0">
                <a:latin typeface="MathematicalPiLTStd-3"/>
              </a:rPr>
              <a:t>/</a:t>
            </a:r>
            <a:r>
              <a:rPr lang="en-US" sz="2200" b="0" i="1" u="none" strike="noStrike" baseline="0" dirty="0">
                <a:latin typeface="TimesLTStd-Italic"/>
              </a:rPr>
              <a:t>dx </a:t>
            </a:r>
            <a:r>
              <a:rPr lang="en-US" sz="2200" b="0" i="0" u="none" strike="noStrike" baseline="0" dirty="0">
                <a:latin typeface="TimesLTStd-Roman"/>
              </a:rPr>
              <a:t>by implicit differentiation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0D30EB-F6CA-8485-6F87-D3210911C0C1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FC54ADA-48BE-8377-DF05-33D0FD114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32826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9572223-A1FA-E87A-23FC-083BB57F0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286" y="849967"/>
          <a:ext cx="21605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79360" progId="Equation.DSMT4">
                  <p:embed/>
                </p:oleObj>
              </mc:Choice>
              <mc:Fallback>
                <p:oleObj name="Equation" r:id="rId2" imgW="1231560" imgH="27936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9572223-A1FA-E87A-23FC-083BB57F0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286" y="849967"/>
                        <a:ext cx="21605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6D80432A-6895-4AD2-0BB6-FAC6FC6A4D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056" y="1924918"/>
            <a:ext cx="4970049" cy="2063834"/>
          </a:xfrm>
          <a:prstGeom prst="rect">
            <a:avLst/>
          </a:prstGeom>
        </p:spPr>
      </p:pic>
      <p:sp>
        <p:nvSpPr>
          <p:cNvPr id="36" name="Text Box 3">
            <a:extLst>
              <a:ext uri="{FF2B5EF4-FFF2-40B4-BE49-F238E27FC236}">
                <a16:creationId xmlns:a16="http://schemas.microsoft.com/office/drawing/2014/main" id="{DFE7242D-8DF5-D112-F441-C7F36F3CE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821" y="1328263"/>
            <a:ext cx="16193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Solve for </a:t>
            </a:r>
            <a:r>
              <a:rPr lang="en-US" altLang="en-US" sz="2200" i="1" dirty="0">
                <a:solidFill>
                  <a:srgbClr val="0000FF"/>
                </a:solidFill>
              </a:rPr>
              <a:t>y </a:t>
            </a:r>
            <a:r>
              <a:rPr lang="en-US" altLang="en-US" sz="22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37" name="Text Box 3">
            <a:extLst>
              <a:ext uri="{FF2B5EF4-FFF2-40B4-BE49-F238E27FC236}">
                <a16:creationId xmlns:a16="http://schemas.microsoft.com/office/drawing/2014/main" id="{A011072D-CC79-B387-A5A2-756549260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914" y="1328263"/>
            <a:ext cx="1516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Impossible!</a:t>
            </a: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3AA79E37-07B6-E3B9-1C37-B8A53EB6D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27" y="4060963"/>
          <a:ext cx="21605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79360" progId="Equation.DSMT4">
                  <p:embed/>
                </p:oleObj>
              </mc:Choice>
              <mc:Fallback>
                <p:oleObj name="Equation" r:id="rId2" imgW="1231560" imgH="27936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3AA79E37-07B6-E3B9-1C37-B8A53EB6D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27" y="4060963"/>
                        <a:ext cx="21605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A graph of a function&#10;&#10;Description automatically generated">
            <a:extLst>
              <a:ext uri="{FF2B5EF4-FFF2-40B4-BE49-F238E27FC236}">
                <a16:creationId xmlns:a16="http://schemas.microsoft.com/office/drawing/2014/main" id="{A41BC1EA-0C1B-88F9-0503-5E7128A2E6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197" y="216545"/>
            <a:ext cx="3212455" cy="3212455"/>
          </a:xfrm>
          <a:prstGeom prst="rect">
            <a:avLst/>
          </a:prstGeom>
        </p:spPr>
      </p:pic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C3FB5451-AD01-C78A-8601-43A9D1F96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70" y="4586081"/>
          <a:ext cx="3251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93480" progId="Equation.DSMT4">
                  <p:embed/>
                </p:oleObj>
              </mc:Choice>
              <mc:Fallback>
                <p:oleObj name="Equation" r:id="rId6" imgW="1854000" imgH="39348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C3FB5451-AD01-C78A-8601-43A9D1F9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4586081"/>
                        <a:ext cx="3251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977C9071-39FE-5423-240A-03242404F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04" y="5278231"/>
          <a:ext cx="4500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393480" progId="Equation.DSMT4">
                  <p:embed/>
                </p:oleObj>
              </mc:Choice>
              <mc:Fallback>
                <p:oleObj name="Equation" r:id="rId8" imgW="2565360" imgH="39348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977C9071-39FE-5423-240A-03242404F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4" y="5278231"/>
                        <a:ext cx="4500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15">
            <a:extLst>
              <a:ext uri="{FF2B5EF4-FFF2-40B4-BE49-F238E27FC236}">
                <a16:creationId xmlns:a16="http://schemas.microsoft.com/office/drawing/2014/main" id="{DDCDAEC8-C1A4-E535-4C8A-EC0F388E6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9467" y="3551431"/>
            <a:ext cx="0" cy="31227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67F107DB-AB28-588B-91C4-EEEB0F19B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23" y="5969000"/>
          <a:ext cx="49260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431640" progId="Equation.DSMT4">
                  <p:embed/>
                </p:oleObj>
              </mc:Choice>
              <mc:Fallback>
                <p:oleObj name="Equation" r:id="rId10" imgW="2806560" imgH="43164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67F107DB-AB28-588B-91C4-EEEB0F19B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3" y="5969000"/>
                        <a:ext cx="49260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7D9F86AC-C1EB-204E-0BC3-F9191A5A2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3610983"/>
          <a:ext cx="55943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393480" progId="Equation.DSMT4">
                  <p:embed/>
                </p:oleObj>
              </mc:Choice>
              <mc:Fallback>
                <p:oleObj name="Equation" r:id="rId12" imgW="3187440" imgH="393480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7D9F86AC-C1EB-204E-0BC3-F9191A5A2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610983"/>
                        <a:ext cx="55943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>
            <a:extLst>
              <a:ext uri="{FF2B5EF4-FFF2-40B4-BE49-F238E27FC236}">
                <a16:creationId xmlns:a16="http://schemas.microsoft.com/office/drawing/2014/main" id="{871DD4F9-D5AE-6A1F-EF75-F0C0FCBC0607}"/>
              </a:ext>
            </a:extLst>
          </p:cNvPr>
          <p:cNvSpPr/>
          <p:nvPr/>
        </p:nvSpPr>
        <p:spPr>
          <a:xfrm>
            <a:off x="6571839" y="3653123"/>
            <a:ext cx="907822" cy="6357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4E7F1DB-3ACB-A53F-4F73-21B88EC99360}"/>
              </a:ext>
            </a:extLst>
          </p:cNvPr>
          <p:cNvSpPr/>
          <p:nvPr/>
        </p:nvSpPr>
        <p:spPr>
          <a:xfrm>
            <a:off x="9440030" y="3653123"/>
            <a:ext cx="1835382" cy="6357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7C3C885A-F265-781A-D4CF-1ECD7A817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4335305"/>
          <a:ext cx="53927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73320" imgH="393480" progId="Equation.DSMT4">
                  <p:embed/>
                </p:oleObj>
              </mc:Choice>
              <mc:Fallback>
                <p:oleObj name="Equation" r:id="rId14" imgW="3073320" imgH="39348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7C3C885A-F265-781A-D4CF-1ECD7A817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335305"/>
                        <a:ext cx="539273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D308D6B0-BA32-04CC-83B7-1797345F4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8968" y="4586902"/>
          <a:ext cx="21161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469800" progId="Equation.DSMT4">
                  <p:embed/>
                </p:oleObj>
              </mc:Choice>
              <mc:Fallback>
                <p:oleObj name="Equation" r:id="rId16" imgW="1206360" imgH="469800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D308D6B0-BA32-04CC-83B7-1797345F4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8" y="4586902"/>
                        <a:ext cx="21161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1B8249B0-F972-FDF2-A066-6F1A580A9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6103" y="4579938"/>
          <a:ext cx="24717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1B8249B0-F972-FDF2-A066-6F1A580A9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103" y="4579938"/>
                        <a:ext cx="24717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282A5A78-3F1A-28ED-6E8E-4A46F0540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4958" y="5466164"/>
          <a:ext cx="30527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39880" imgH="533160" progId="Equation.DSMT4">
                  <p:embed/>
                </p:oleObj>
              </mc:Choice>
              <mc:Fallback>
                <p:oleObj name="Equation" r:id="rId20" imgW="1739880" imgH="53316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282A5A78-3F1A-28ED-6E8E-4A46F0540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958" y="5466164"/>
                        <a:ext cx="30527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>
            <a:extLst>
              <a:ext uri="{FF2B5EF4-FFF2-40B4-BE49-F238E27FC236}">
                <a16:creationId xmlns:a16="http://schemas.microsoft.com/office/drawing/2014/main" id="{FA219826-2A66-C8D9-40AF-85851029A52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49941" y="5393805"/>
            <a:ext cx="368390" cy="487722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9B4B01DD-C81A-D364-C6B8-67EFD53C44D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130139" y="5370960"/>
            <a:ext cx="435524" cy="48772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924159CF-14EA-7E1B-1469-E6C3D047BBD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584049" y="5243092"/>
            <a:ext cx="410246" cy="746602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AB6D1BED-114F-3D66-B986-8ECF1503C2D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994295" y="5353258"/>
            <a:ext cx="1222550" cy="487722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52626398-94E5-7EE3-6E6D-814CDCAF8490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16845" y="5324933"/>
            <a:ext cx="1093500" cy="6530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10EEA03D-C5E5-0C06-FF8D-C80ABD250E2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313302" y="5334499"/>
            <a:ext cx="528888" cy="487722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AA1BA85B-EBA1-EDC5-0427-A9D1582070DE}"/>
              </a:ext>
            </a:extLst>
          </p:cNvPr>
          <p:cNvSpPr/>
          <p:nvPr/>
        </p:nvSpPr>
        <p:spPr>
          <a:xfrm>
            <a:off x="618371" y="4751142"/>
            <a:ext cx="427597" cy="38023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B5B1B63D-707E-255E-E32B-9E08E3C3B68C}"/>
              </a:ext>
            </a:extLst>
          </p:cNvPr>
          <p:cNvSpPr/>
          <p:nvPr/>
        </p:nvSpPr>
        <p:spPr>
          <a:xfrm>
            <a:off x="1271347" y="4719053"/>
            <a:ext cx="958736" cy="41826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53E627-5BA1-E4DC-8CD1-3496598FAA9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94016" y="6016006"/>
            <a:ext cx="1093270" cy="6073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5FE551-6507-DBD3-01B8-FC3BA767959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731355" y="5988528"/>
            <a:ext cx="1255382" cy="6073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06B1F5-4056-53CB-3E42-198428960B8D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016624" y="6000371"/>
            <a:ext cx="586622" cy="6869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6ACDD7-E9C6-F108-7479-C855BB265F0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36640" y="6124711"/>
            <a:ext cx="466591" cy="4986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F7AEF74-4DBE-D49A-FC34-648ADE3196D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080259" y="5982266"/>
            <a:ext cx="253715" cy="6869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9EA38C8-0A42-9952-4263-FD0480E5692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354213" y="5993309"/>
            <a:ext cx="609134" cy="7005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6D8266-EC0E-5477-B76A-E9506404C91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872621" y="5988090"/>
            <a:ext cx="523952" cy="68695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B624FB6-7C7A-EF91-EAF9-158A551891F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570749" y="4274002"/>
            <a:ext cx="463853" cy="70059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432F39B-468E-16E4-893C-BF17A5A00E1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011919" y="4483529"/>
            <a:ext cx="421533" cy="40854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3DC50D0-1207-DF1C-5C89-5205066046B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423482" y="4471897"/>
            <a:ext cx="463853" cy="40854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0A967B7-31ED-0EFE-0BFA-938FEBDECA7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923981" y="4482783"/>
            <a:ext cx="1752082" cy="408543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5BF1ADD-2B88-AF54-6AB4-0A58E3387902}"/>
              </a:ext>
            </a:extLst>
          </p:cNvPr>
          <p:cNvCxnSpPr>
            <a:cxnSpLocks/>
          </p:cNvCxnSpPr>
          <p:nvPr/>
        </p:nvCxnSpPr>
        <p:spPr>
          <a:xfrm flipV="1">
            <a:off x="6389092" y="4482783"/>
            <a:ext cx="2067605" cy="3113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49841A-5968-9DFE-06EC-358C63AF11C6}"/>
              </a:ext>
            </a:extLst>
          </p:cNvPr>
          <p:cNvCxnSpPr>
            <a:cxnSpLocks/>
          </p:cNvCxnSpPr>
          <p:nvPr/>
        </p:nvCxnSpPr>
        <p:spPr>
          <a:xfrm flipV="1">
            <a:off x="6382514" y="4959549"/>
            <a:ext cx="2067605" cy="3113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45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9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36" grpId="0" autoUpdateAnimBg="0"/>
      <p:bldP spid="37" grpId="0" autoUpdateAnimBg="0"/>
      <p:bldP spid="45" grpId="0" animBg="1"/>
      <p:bldP spid="52" grpId="0" animBg="1"/>
      <p:bldP spid="53" grpId="0" animBg="1"/>
      <p:bldP spid="67" grpId="0" animBg="1"/>
      <p:bldP spid="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E000273-8403-4736-2B50-6420E609C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676" y="324745"/>
          <a:ext cx="5810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253800" progId="Equation.DSMT4">
                  <p:embed/>
                </p:oleObj>
              </mc:Choice>
              <mc:Fallback>
                <p:oleObj name="Equation" r:id="rId2" imgW="3314520" imgH="2538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000273-8403-4736-2B50-6420E609C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76" y="324745"/>
                        <a:ext cx="5810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26A8425-D90A-28A2-B78E-8B590825CBC3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C83BB5A-4016-B7EE-5EDB-65118E9C4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10458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41776A0C-FA63-E6F7-44B6-3BC4E02B6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56" y="1609799"/>
          <a:ext cx="1647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1776A0C-FA63-E6F7-44B6-3BC4E02B6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56" y="1609799"/>
                        <a:ext cx="16478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graph of a function&#10;&#10;Description automatically generated">
            <a:extLst>
              <a:ext uri="{FF2B5EF4-FFF2-40B4-BE49-F238E27FC236}">
                <a16:creationId xmlns:a16="http://schemas.microsoft.com/office/drawing/2014/main" id="{64668BA6-1CA3-C49D-E08E-D5FB7444D7C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251" y="268288"/>
            <a:ext cx="3429000" cy="3429000"/>
          </a:xfrm>
          <a:prstGeom prst="rect">
            <a:avLst/>
          </a:prstGeom>
        </p:spPr>
      </p:pic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5B7EA5B5-3FB5-26C9-1F36-8161021FF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49" y="2155644"/>
          <a:ext cx="27162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5B7EA5B5-3FB5-26C9-1F36-8161021FF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9" y="2155644"/>
                        <a:ext cx="27162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0FBDD9C1-3A11-2A90-FDF2-0150CD655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49" y="2963731"/>
          <a:ext cx="38274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393480" progId="Equation.DSMT4">
                  <p:embed/>
                </p:oleObj>
              </mc:Choice>
              <mc:Fallback>
                <p:oleObj name="Equation" r:id="rId9" imgW="2184120" imgH="39348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0FBDD9C1-3A11-2A90-FDF2-0150CD655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9" y="2963731"/>
                        <a:ext cx="382746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DE62E1F9-E1F6-2325-237E-15C15D15365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8424" y="3019140"/>
            <a:ext cx="1239104" cy="60738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871F961-6F17-DD65-30A8-0DBD1F217E1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9906" y="3049919"/>
            <a:ext cx="692034" cy="54582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3188BFA-99AE-6FF1-1323-98C95413D50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72465" y="3028277"/>
            <a:ext cx="343097" cy="54582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92907E5-6ED5-64AB-18F4-B129477E0A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36087" y="3080698"/>
            <a:ext cx="946503" cy="54582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3D68737-7E79-62BD-EC0A-5449135B06D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82590" y="3122358"/>
            <a:ext cx="384147" cy="545822"/>
          </a:xfrm>
          <a:prstGeom prst="rect">
            <a:avLst/>
          </a:prstGeom>
        </p:spPr>
      </p:pic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C33F8D49-54CA-9AC3-38C8-4BCC66E7C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49" y="3770230"/>
          <a:ext cx="46053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8720" imgH="393480" progId="Equation.DSMT4">
                  <p:embed/>
                </p:oleObj>
              </mc:Choice>
              <mc:Fallback>
                <p:oleObj name="Equation" r:id="rId12" imgW="2628720" imgH="3934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C33F8D49-54CA-9AC3-38C8-4BCC66E7C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9" y="3770230"/>
                        <a:ext cx="460533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B1F40A58-C30D-C5D8-5752-CD3509233EB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0802" y="3821860"/>
            <a:ext cx="613775" cy="60738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1EC60EC-5ABA-54FF-F772-9B677307DF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73656" y="3800218"/>
            <a:ext cx="1156909" cy="6073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D2EBFBC-F0C2-1014-F901-3D9765F30E7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30566" y="3852639"/>
            <a:ext cx="1355873" cy="60738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D326C61-1B5C-9357-AFFD-FF86BBA34BA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53753" y="3800218"/>
            <a:ext cx="1339409" cy="607380"/>
          </a:xfrm>
          <a:prstGeom prst="rect">
            <a:avLst/>
          </a:prstGeom>
        </p:spPr>
      </p:pic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392E14F7-28E9-4F2B-A68E-FBA2BD50D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12" y="4595697"/>
          <a:ext cx="42719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280" imgH="279360" progId="Equation.DSMT4">
                  <p:embed/>
                </p:oleObj>
              </mc:Choice>
              <mc:Fallback>
                <p:oleObj name="Equation" r:id="rId14" imgW="2438280" imgH="27936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392E14F7-28E9-4F2B-A68E-FBA2BD50D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12" y="4595697"/>
                        <a:ext cx="42719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E935C178-4F8D-7721-9E5C-E1D7DB2CF8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56397" y="4576729"/>
            <a:ext cx="1115860" cy="60738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C956E57-A565-C057-9AE2-C751B954E8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39261" y="4532438"/>
            <a:ext cx="1355873" cy="607380"/>
          </a:xfrm>
          <a:prstGeom prst="rect">
            <a:avLst/>
          </a:prstGeom>
        </p:spPr>
      </p:pic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DD62CD87-2034-AD4E-AA2C-2859CDF26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49" y="5268363"/>
          <a:ext cx="4716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92080" imgH="253800" progId="Equation.DSMT4">
                  <p:embed/>
                </p:oleObj>
              </mc:Choice>
              <mc:Fallback>
                <p:oleObj name="Equation" r:id="rId16" imgW="2692080" imgH="25380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DD62CD87-2034-AD4E-AA2C-2859CDF26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9" y="5268363"/>
                        <a:ext cx="47164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41F8891C-0417-6AE6-1616-5C86871488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0173" y="5221139"/>
            <a:ext cx="1221460" cy="60738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21E1D102-C9C9-CA71-0174-7627AC45BD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01962" y="5247368"/>
            <a:ext cx="1081095" cy="44608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43CA670-2B8A-9CD3-F92E-B355F85C974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83057" y="5289358"/>
            <a:ext cx="1352154" cy="446087"/>
          </a:xfrm>
          <a:prstGeom prst="rect">
            <a:avLst/>
          </a:prstGeom>
        </p:spPr>
      </p:pic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7CBF9667-C0ED-FDB8-3B15-0019E5175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02" y="5939392"/>
          <a:ext cx="48275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55800" imgH="253800" progId="Equation.DSMT4">
                  <p:embed/>
                </p:oleObj>
              </mc:Choice>
              <mc:Fallback>
                <p:oleObj name="Equation" r:id="rId18" imgW="2755800" imgH="25380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7CBF9667-C0ED-FDB8-3B15-0019E5175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02" y="5939392"/>
                        <a:ext cx="48275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CF731E08-34AB-6AC4-D273-D9299234E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536" y="3997234"/>
          <a:ext cx="43830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01640" imgH="330120" progId="Equation.DSMT4">
                  <p:embed/>
                </p:oleObj>
              </mc:Choice>
              <mc:Fallback>
                <p:oleObj name="Equation" r:id="rId20" imgW="2501640" imgH="33012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CF731E08-34AB-6AC4-D273-D9299234E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536" y="3997234"/>
                        <a:ext cx="43830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5">
            <a:extLst>
              <a:ext uri="{FF2B5EF4-FFF2-40B4-BE49-F238E27FC236}">
                <a16:creationId xmlns:a16="http://schemas.microsoft.com/office/drawing/2014/main" id="{9E188EB7-E535-9417-DBE2-F71E4058E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9467" y="3778891"/>
            <a:ext cx="0" cy="2838853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4A5BA37C-523B-7080-2552-AFF153EB3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056" y="4229199"/>
          <a:ext cx="24257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200" imgH="444240" progId="Equation.DSMT4">
                  <p:embed/>
                </p:oleObj>
              </mc:Choice>
              <mc:Fallback>
                <p:oleObj name="Equation" r:id="rId22" imgW="1384200" imgH="44424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4A5BA37C-523B-7080-2552-AFF153EB3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056" y="4229199"/>
                        <a:ext cx="24257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118B9E84-EA4B-9E75-49BD-DF17DF77B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588" y="4141119"/>
          <a:ext cx="24257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200" imgH="444240" progId="Equation.DSMT4">
                  <p:embed/>
                </p:oleObj>
              </mc:Choice>
              <mc:Fallback>
                <p:oleObj name="Equation" r:id="rId22" imgW="1384200" imgH="44424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118B9E84-EA4B-9E75-49BD-DF17DF77B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588" y="4141119"/>
                        <a:ext cx="24257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E8845B3-B180-3FE2-923B-877D7BCC64C0}"/>
              </a:ext>
            </a:extLst>
          </p:cNvPr>
          <p:cNvCxnSpPr>
            <a:cxnSpLocks/>
          </p:cNvCxnSpPr>
          <p:nvPr/>
        </p:nvCxnSpPr>
        <p:spPr>
          <a:xfrm flipV="1">
            <a:off x="6357056" y="4128667"/>
            <a:ext cx="2425700" cy="3137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9374942-65D6-F3D8-365E-FC715C18E2FE}"/>
              </a:ext>
            </a:extLst>
          </p:cNvPr>
          <p:cNvCxnSpPr>
            <a:cxnSpLocks/>
          </p:cNvCxnSpPr>
          <p:nvPr/>
        </p:nvCxnSpPr>
        <p:spPr>
          <a:xfrm flipV="1">
            <a:off x="6396722" y="4659046"/>
            <a:ext cx="2425700" cy="3137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5A587037-8E33-75C9-09FF-3D71CBB6B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906" y="5146544"/>
          <a:ext cx="2914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560" imgH="482400" progId="Equation.DSMT4">
                  <p:embed/>
                </p:oleObj>
              </mc:Choice>
              <mc:Fallback>
                <p:oleObj name="Equation" r:id="rId24" imgW="1663560" imgH="4824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5A587037-8E33-75C9-09FF-3D71CBB6B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906" y="5146544"/>
                        <a:ext cx="29146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9246FCCB-94C7-83FA-E440-761D63C4BD0E}"/>
              </a:ext>
            </a:extLst>
          </p:cNvPr>
          <p:cNvSpPr/>
          <p:nvPr/>
        </p:nvSpPr>
        <p:spPr>
          <a:xfrm>
            <a:off x="286633" y="6002225"/>
            <a:ext cx="1103540" cy="41826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E89134F-2C74-6D24-D0D7-B1FDBF792A57}"/>
              </a:ext>
            </a:extLst>
          </p:cNvPr>
          <p:cNvSpPr/>
          <p:nvPr/>
        </p:nvSpPr>
        <p:spPr>
          <a:xfrm>
            <a:off x="1554153" y="5984722"/>
            <a:ext cx="897787" cy="41826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62CE980-D63F-3326-7BF4-579427575A85}"/>
              </a:ext>
            </a:extLst>
          </p:cNvPr>
          <p:cNvSpPr/>
          <p:nvPr/>
        </p:nvSpPr>
        <p:spPr>
          <a:xfrm>
            <a:off x="2652072" y="5991680"/>
            <a:ext cx="1103540" cy="41826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4994020B-7049-0852-7164-8A26BCD04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300" y="6094524"/>
            <a:ext cx="3641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FF0000"/>
                </a:solidFill>
              </a:rPr>
              <a:t>Now that’s a derivative!</a:t>
            </a:r>
          </a:p>
        </p:txBody>
      </p:sp>
    </p:spTree>
    <p:extLst>
      <p:ext uri="{BB962C8B-B14F-4D97-AF65-F5344CB8AC3E}">
        <p14:creationId xmlns:p14="http://schemas.microsoft.com/office/powerpoint/2010/main" val="128149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900" decel="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7" grpId="0" animBg="1"/>
      <p:bldP spid="47" grpId="0" animBg="1"/>
      <p:bldP spid="48" grpId="0" animBg="1"/>
      <p:bldP spid="49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77A6C08-9873-C18F-3765-7C7304430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87103"/>
              </p:ext>
            </p:extLst>
          </p:nvPr>
        </p:nvGraphicFramePr>
        <p:xfrm>
          <a:off x="685800" y="762000"/>
          <a:ext cx="15716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28600" progId="Equation.DSMT4">
                  <p:embed/>
                </p:oleObj>
              </mc:Choice>
              <mc:Fallback>
                <p:oleObj name="Equation" r:id="rId2" imgW="672840" imgH="2286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15716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96E75D03-4FF1-8A02-F9C6-B7E599DAE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4218" y="225799"/>
            <a:ext cx="31400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This is not a function, but it would still be nice to be able to find the slope of tangents line to the circle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FCD3C8-DF4B-4AF9-9098-36ABD43C7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28269"/>
              </p:ext>
            </p:extLst>
          </p:nvPr>
        </p:nvGraphicFramePr>
        <p:xfrm>
          <a:off x="311150" y="2514600"/>
          <a:ext cx="36496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514600"/>
                        <a:ext cx="36496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74265913-E537-6811-34B0-261C81C0B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2708275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Do the same thing to both sides.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2EBC9AAC-FC69-6BDB-5DB9-0E47F08872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5588" y="29718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CCEED4E-2485-7CC4-55B8-C86B7DAF6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66"/>
              </p:ext>
            </p:extLst>
          </p:nvPr>
        </p:nvGraphicFramePr>
        <p:xfrm>
          <a:off x="236538" y="4038600"/>
          <a:ext cx="34972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038600"/>
                        <a:ext cx="34972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234E89E3-1297-A67A-D230-46E42262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3216275"/>
            <a:ext cx="4533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Note use of chain rule, and </a:t>
            </a:r>
            <a:r>
              <a:rPr lang="en-US" altLang="en-US" i="1">
                <a:solidFill>
                  <a:srgbClr val="0000FF"/>
                </a:solidFill>
              </a:rPr>
              <a:t>f </a:t>
            </a:r>
            <a:r>
              <a:rPr lang="en-US" altLang="en-US">
                <a:solidFill>
                  <a:srgbClr val="0000FF"/>
                </a:solidFill>
              </a:rPr>
              <a:t>(</a:t>
            </a:r>
            <a:r>
              <a:rPr lang="en-US" altLang="en-US" i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) is a</a:t>
            </a:r>
          </a:p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function of </a:t>
            </a:r>
            <a:r>
              <a:rPr lang="en-US" altLang="en-US" i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3" name="Freeform 14">
            <a:extLst>
              <a:ext uri="{FF2B5EF4-FFF2-40B4-BE49-F238E27FC236}">
                <a16:creationId xmlns:a16="http://schemas.microsoft.com/office/drawing/2014/main" id="{364FA517-5B5A-2775-034D-4D911FAB22D6}"/>
              </a:ext>
            </a:extLst>
          </p:cNvPr>
          <p:cNvSpPr>
            <a:spLocks/>
          </p:cNvSpPr>
          <p:nvPr/>
        </p:nvSpPr>
        <p:spPr bwMode="auto">
          <a:xfrm>
            <a:off x="2286000" y="3429000"/>
            <a:ext cx="1752600" cy="533400"/>
          </a:xfrm>
          <a:custGeom>
            <a:avLst/>
            <a:gdLst>
              <a:gd name="T0" fmla="*/ 1056 w 1056"/>
              <a:gd name="T1" fmla="*/ 4 h 148"/>
              <a:gd name="T2" fmla="*/ 624 w 1056"/>
              <a:gd name="T3" fmla="*/ 4 h 148"/>
              <a:gd name="T4" fmla="*/ 279 w 1056"/>
              <a:gd name="T5" fmla="*/ 28 h 148"/>
              <a:gd name="T6" fmla="*/ 0 w 1056"/>
              <a:gd name="T7" fmla="*/ 148 h 148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148"/>
              <a:gd name="T14" fmla="*/ 1056 w 1056"/>
              <a:gd name="T15" fmla="*/ 148 h 1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148">
                <a:moveTo>
                  <a:pt x="1056" y="4"/>
                </a:moveTo>
                <a:cubicBezTo>
                  <a:pt x="900" y="4"/>
                  <a:pt x="753" y="0"/>
                  <a:pt x="624" y="4"/>
                </a:cubicBezTo>
                <a:cubicBezTo>
                  <a:pt x="495" y="8"/>
                  <a:pt x="383" y="4"/>
                  <a:pt x="279" y="28"/>
                </a:cubicBezTo>
                <a:cubicBezTo>
                  <a:pt x="175" y="52"/>
                  <a:pt x="58" y="123"/>
                  <a:pt x="0" y="148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6E79AF87-221D-0EBD-52FD-5518C9ABE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69214"/>
              </p:ext>
            </p:extLst>
          </p:nvPr>
        </p:nvGraphicFramePr>
        <p:xfrm>
          <a:off x="5858194" y="5601790"/>
          <a:ext cx="14827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3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194" y="5601790"/>
                        <a:ext cx="14827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>
            <a:extLst>
              <a:ext uri="{FF2B5EF4-FFF2-40B4-BE49-F238E27FC236}">
                <a16:creationId xmlns:a16="http://schemas.microsoft.com/office/drawing/2014/main" id="{1B557D17-1DD0-9A99-C101-065A3335B5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7687" y="4200665"/>
            <a:ext cx="0" cy="2438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id="{0A527E77-D6E8-02EA-64FC-75AFEE757E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72594" y="5630364"/>
            <a:ext cx="228600" cy="92075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0C93E85C-A9F4-3710-679B-AD1CCFB40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75133"/>
              </p:ext>
            </p:extLst>
          </p:nvPr>
        </p:nvGraphicFramePr>
        <p:xfrm>
          <a:off x="9098220" y="4180183"/>
          <a:ext cx="1365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19040" progId="Equation.DSMT4">
                  <p:embed/>
                </p:oleObj>
              </mc:Choice>
              <mc:Fallback>
                <p:oleObj name="Equation" r:id="rId10" imgW="583920" imgH="419040" progId="Equation.DSMT4">
                  <p:embed/>
                  <p:pic>
                    <p:nvPicPr>
                      <p:cNvPr id="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220" y="4180183"/>
                        <a:ext cx="1365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E02501D4-203C-DDE1-CD84-5F8DFFF22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472360"/>
              </p:ext>
            </p:extLst>
          </p:nvPr>
        </p:nvGraphicFramePr>
        <p:xfrm>
          <a:off x="430213" y="1598613"/>
          <a:ext cx="2312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598613"/>
                        <a:ext cx="23129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E385A0CF-A402-B2CC-8878-3DD32CBBB5A8}"/>
              </a:ext>
            </a:extLst>
          </p:cNvPr>
          <p:cNvGrpSpPr/>
          <p:nvPr/>
        </p:nvGrpSpPr>
        <p:grpSpPr>
          <a:xfrm>
            <a:off x="4295159" y="227764"/>
            <a:ext cx="2573338" cy="2284412"/>
            <a:chOff x="4295159" y="227764"/>
            <a:chExt cx="2573338" cy="2284412"/>
          </a:xfrm>
        </p:grpSpPr>
        <p:sp>
          <p:nvSpPr>
            <p:cNvPr id="3" name="Line 3">
              <a:extLst>
                <a:ext uri="{FF2B5EF4-FFF2-40B4-BE49-F238E27FC236}">
                  <a16:creationId xmlns:a16="http://schemas.microsoft.com/office/drawing/2014/main" id="{A38C58F8-D80D-B228-FB30-D9EF392D7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5159" y="1521576"/>
              <a:ext cx="2362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438845CE-CADA-D545-CA96-E6D64B6BF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8159" y="530976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6EC03DBF-A1A4-0EA2-F849-7D584DEDA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397" y="789739"/>
              <a:ext cx="1524000" cy="144780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Rectangle 22">
              <a:extLst>
                <a:ext uri="{FF2B5EF4-FFF2-40B4-BE49-F238E27FC236}">
                  <a16:creationId xmlns:a16="http://schemas.microsoft.com/office/drawing/2014/main" id="{027A50A3-B555-8E72-DB76-5CEEE5E01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7534" y="227764"/>
              <a:ext cx="11763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FF"/>
                  </a:solidFill>
                </a:rPr>
                <a:t>y = f </a:t>
              </a:r>
              <a:r>
                <a:rPr lang="en-US" altLang="en-US">
                  <a:solidFill>
                    <a:srgbClr val="0000FF"/>
                  </a:solidFill>
                </a:rPr>
                <a:t>(</a:t>
              </a:r>
              <a:r>
                <a:rPr lang="en-US" altLang="en-US" i="1">
                  <a:solidFill>
                    <a:srgbClr val="0000FF"/>
                  </a:solidFill>
                </a:rPr>
                <a:t>x</a:t>
              </a:r>
              <a:r>
                <a:rPr lang="en-US" altLang="en-US">
                  <a:solidFill>
                    <a:srgbClr val="0000FF"/>
                  </a:solidFill>
                </a:rPr>
                <a:t>)</a:t>
              </a:r>
            </a:p>
          </p:txBody>
        </p:sp>
        <p:sp>
          <p:nvSpPr>
            <p:cNvPr id="20" name="Rectangle 23">
              <a:extLst>
                <a:ext uri="{FF2B5EF4-FFF2-40B4-BE49-F238E27FC236}">
                  <a16:creationId xmlns:a16="http://schemas.microsoft.com/office/drawing/2014/main" id="{0217386D-33CD-B461-0563-F03086DC2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9409" y="1445376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21" name="Line 24">
            <a:extLst>
              <a:ext uri="{FF2B5EF4-FFF2-40B4-BE49-F238E27FC236}">
                <a16:creationId xmlns:a16="http://schemas.microsoft.com/office/drawing/2014/main" id="{21C66CE4-B18A-41A9-6A80-15E53B6A761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95398" y="4200665"/>
            <a:ext cx="19050" cy="2438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8">
            <a:extLst>
              <a:ext uri="{FF2B5EF4-FFF2-40B4-BE49-F238E27FC236}">
                <a16:creationId xmlns:a16="http://schemas.microsoft.com/office/drawing/2014/main" id="{7A6B9A54-AE38-31E3-3AC7-C7B1774C4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068" y="4992837"/>
            <a:ext cx="2629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Remember </a:t>
            </a:r>
            <a:r>
              <a:rPr lang="en-US" altLang="en-US" i="1" dirty="0">
                <a:solidFill>
                  <a:srgbClr val="0000FF"/>
                </a:solidFill>
              </a:rPr>
              <a:t>y</a:t>
            </a:r>
            <a:r>
              <a:rPr lang="en-US" altLang="en-US" dirty="0">
                <a:solidFill>
                  <a:srgbClr val="0000FF"/>
                </a:solidFill>
              </a:rPr>
              <a:t> = </a:t>
            </a:r>
            <a:r>
              <a:rPr lang="en-US" altLang="en-US" i="1" dirty="0">
                <a:solidFill>
                  <a:srgbClr val="0000FF"/>
                </a:solidFill>
              </a:rPr>
              <a:t>f </a:t>
            </a:r>
            <a:r>
              <a:rPr lang="en-US" altLang="en-US" dirty="0">
                <a:solidFill>
                  <a:srgbClr val="0000FF"/>
                </a:solidFill>
              </a:rPr>
              <a:t>(</a:t>
            </a:r>
            <a:r>
              <a:rPr lang="en-US" altLang="en-US" i="1" dirty="0">
                <a:solidFill>
                  <a:srgbClr val="0000FF"/>
                </a:solidFill>
              </a:rPr>
              <a:t>x</a:t>
            </a:r>
            <a:r>
              <a:rPr lang="en-US" altLang="en-US" dirty="0">
                <a:solidFill>
                  <a:srgbClr val="0000FF"/>
                </a:solidFill>
              </a:rPr>
              <a:t>).</a:t>
            </a: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4EAFE7F4-AB79-1219-AA9F-8296A7BEB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96055"/>
              </p:ext>
            </p:extLst>
          </p:nvPr>
        </p:nvGraphicFramePr>
        <p:xfrm>
          <a:off x="685800" y="5480050"/>
          <a:ext cx="22828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393480" progId="Equation.DSMT4">
                  <p:embed/>
                </p:oleObj>
              </mc:Choice>
              <mc:Fallback>
                <p:oleObj name="Equation" r:id="rId14" imgW="977760" imgH="393480" progId="Equation.DSMT4">
                  <p:embed/>
                  <p:pic>
                    <p:nvPicPr>
                      <p:cNvPr id="47" name="Object 10">
                        <a:extLst>
                          <a:ext uri="{FF2B5EF4-FFF2-40B4-BE49-F238E27FC236}">
                            <a16:creationId xmlns:a16="http://schemas.microsoft.com/office/drawing/2014/main" id="{C9B61339-F778-462F-9D57-E6B58B415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0050"/>
                        <a:ext cx="22828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B5EA004A-4F56-DC05-05D5-F5E2ED2D7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79277"/>
              </p:ext>
            </p:extLst>
          </p:nvPr>
        </p:nvGraphicFramePr>
        <p:xfrm>
          <a:off x="5316857" y="4669927"/>
          <a:ext cx="1985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393480" progId="Equation.DSMT4">
                  <p:embed/>
                </p:oleObj>
              </mc:Choice>
              <mc:Fallback>
                <p:oleObj name="Equation" r:id="rId16" imgW="850680" imgH="393480" progId="Equation.DSMT4">
                  <p:embed/>
                  <p:pic>
                    <p:nvPicPr>
                      <p:cNvPr id="48" name="Object 10">
                        <a:extLst>
                          <a:ext uri="{FF2B5EF4-FFF2-40B4-BE49-F238E27FC236}">
                            <a16:creationId xmlns:a16="http://schemas.microsoft.com/office/drawing/2014/main" id="{457771F1-10A8-4C6F-B231-12920154A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857" y="4669927"/>
                        <a:ext cx="19859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>
            <a:extLst>
              <a:ext uri="{FF2B5EF4-FFF2-40B4-BE49-F238E27FC236}">
                <a16:creationId xmlns:a16="http://schemas.microsoft.com/office/drawing/2014/main" id="{032AD4E1-F3D9-1410-7764-04A69D6AE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48" y="4138412"/>
            <a:ext cx="2396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Solving for </a:t>
            </a:r>
            <a:r>
              <a:rPr lang="en-US" altLang="en-US" i="1" dirty="0" err="1">
                <a:solidFill>
                  <a:srgbClr val="0000FF"/>
                </a:solidFill>
              </a:rPr>
              <a:t>dy</a:t>
            </a:r>
            <a:r>
              <a:rPr lang="en-US" altLang="en-US" i="1" dirty="0">
                <a:solidFill>
                  <a:srgbClr val="0000FF"/>
                </a:solidFill>
              </a:rPr>
              <a:t>/dx</a:t>
            </a:r>
            <a:r>
              <a:rPr lang="en-US" altLang="en-US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B7D5054B-82A5-11BF-1EFF-0940F5DC4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44196"/>
              </p:ext>
            </p:extLst>
          </p:nvPr>
        </p:nvGraphicFramePr>
        <p:xfrm>
          <a:off x="9432616" y="2051126"/>
          <a:ext cx="1114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393480" progId="Equation.DSMT4">
                  <p:embed/>
                </p:oleObj>
              </mc:Choice>
              <mc:Fallback>
                <p:oleObj name="Equation" r:id="rId18" imgW="482400" imgH="393480" progId="Equation.DSMT4">
                  <p:embed/>
                  <p:pic>
                    <p:nvPicPr>
                      <p:cNvPr id="50" name="Object 19">
                        <a:extLst>
                          <a:ext uri="{FF2B5EF4-FFF2-40B4-BE49-F238E27FC236}">
                            <a16:creationId xmlns:a16="http://schemas.microsoft.com/office/drawing/2014/main" id="{14292064-62ED-4202-9C19-9536880F3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616" y="2051126"/>
                        <a:ext cx="1114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>
            <a:extLst>
              <a:ext uri="{FF2B5EF4-FFF2-40B4-BE49-F238E27FC236}">
                <a16:creationId xmlns:a16="http://schemas.microsoft.com/office/drawing/2014/main" id="{6ED2BF9D-E0B6-F845-A932-13AA9050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30" y="317945"/>
            <a:ext cx="2342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Implicit Equation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7A0B727-07E7-DD81-3271-9E7E5262CF7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85193" y="4113510"/>
            <a:ext cx="1168660" cy="8237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0985E09-00F4-4228-C934-1F0561C2840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886457" y="4113206"/>
            <a:ext cx="1270724" cy="82371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07BA684-A1D2-05CB-C68F-D9D35A4E7E5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202657" y="4053081"/>
            <a:ext cx="658496" cy="82371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3B8073F9-A595-1A29-FE55-1893F32B3523}"/>
              </a:ext>
            </a:extLst>
          </p:cNvPr>
          <p:cNvSpPr txBox="1"/>
          <p:nvPr/>
        </p:nvSpPr>
        <p:spPr>
          <a:xfrm>
            <a:off x="8429315" y="5454502"/>
            <a:ext cx="312102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licit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erentiation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utoUpdateAnimBg="0"/>
      <p:bldP spid="10" grpId="0" animBg="1"/>
      <p:bldP spid="12" grpId="0" autoUpdateAnimBg="0"/>
      <p:bldP spid="13" grpId="0" animBg="1"/>
      <p:bldP spid="15" grpId="0" animBg="1"/>
      <p:bldP spid="16" grpId="0" animBg="1"/>
      <p:bldP spid="21" grpId="0" animBg="1"/>
      <p:bldP spid="22" grpId="0" autoUpdateAnimBg="0"/>
      <p:bldP spid="25" grpId="0" autoUpdateAnimBg="0"/>
      <p:bldP spid="27" grpId="0" autoUpdateAnimBg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Chart, line chart&#10;&#10;Description automatically generated">
            <a:extLst>
              <a:ext uri="{FF2B5EF4-FFF2-40B4-BE49-F238E27FC236}">
                <a16:creationId xmlns:a16="http://schemas.microsoft.com/office/drawing/2014/main" id="{D016C3CF-DFE7-D9C4-4353-9081D56470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822" y="544443"/>
            <a:ext cx="2895600" cy="2895600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1CA2225E-C632-6122-D287-5134EB87A4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206" y="512837"/>
            <a:ext cx="2895600" cy="2895600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 Box 8">
            <a:extLst>
              <a:ext uri="{FF2B5EF4-FFF2-40B4-BE49-F238E27FC236}">
                <a16:creationId xmlns:a16="http://schemas.microsoft.com/office/drawing/2014/main" id="{4BCE88CC-B366-4877-EA41-F09C84ED0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753" y="3804334"/>
            <a:ext cx="2089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i="1" dirty="0">
                <a:solidFill>
                  <a:srgbClr val="0000FF"/>
                </a:solidFill>
              </a:rPr>
              <a:t>z </a:t>
            </a:r>
            <a:r>
              <a:rPr lang="en-US" altLang="en-US" sz="2000" dirty="0">
                <a:solidFill>
                  <a:srgbClr val="0000FF"/>
                </a:solidFill>
              </a:rPr>
              <a:t>is a function of </a:t>
            </a:r>
            <a:r>
              <a:rPr lang="en-US" altLang="en-US" sz="2000" i="1" dirty="0">
                <a:solidFill>
                  <a:srgbClr val="0000FF"/>
                </a:solidFill>
              </a:rPr>
              <a:t>t</a:t>
            </a:r>
            <a:r>
              <a:rPr lang="en-US" altLang="en-US" sz="20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8E5129D4-A228-3260-F0C4-9270C868E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78170"/>
              </p:ext>
            </p:extLst>
          </p:nvPr>
        </p:nvGraphicFramePr>
        <p:xfrm>
          <a:off x="1639625" y="4212203"/>
          <a:ext cx="2701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8E5129D4-A228-3260-F0C4-9270C868E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625" y="4212203"/>
                        <a:ext cx="2701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19B9626E-C24A-5E27-5A54-82B9F7E49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527" y="5161446"/>
          <a:ext cx="11795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19B9626E-C24A-5E27-5A54-82B9F7E49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527" y="5161446"/>
                        <a:ext cx="11795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30142871-60FB-1805-3EF7-4F86F48E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026" y="4742346"/>
            <a:ext cx="1194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Examples</a:t>
            </a:r>
          </a:p>
        </p:txBody>
      </p:sp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9CB1C42C-1AAE-AAF7-D2D3-918825EF0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1401" y="5906044"/>
          <a:ext cx="836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9CB1C42C-1AAE-AAF7-D2D3-918825EF0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01" y="5906044"/>
                        <a:ext cx="8366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>
            <a:extLst>
              <a:ext uri="{FF2B5EF4-FFF2-40B4-BE49-F238E27FC236}">
                <a16:creationId xmlns:a16="http://schemas.microsoft.com/office/drawing/2014/main" id="{6C00E43B-F6D5-9FAA-731D-906562BD8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4038" y="3713297"/>
            <a:ext cx="21611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i="1" dirty="0">
                <a:solidFill>
                  <a:srgbClr val="0000FF"/>
                </a:solidFill>
              </a:rPr>
              <a:t>p </a:t>
            </a:r>
            <a:r>
              <a:rPr lang="en-US" altLang="en-US" sz="2000" dirty="0">
                <a:solidFill>
                  <a:srgbClr val="0000FF"/>
                </a:solidFill>
              </a:rPr>
              <a:t>is a function of 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910C470B-2C86-0712-0057-F955C28C6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7557" y="4113287"/>
          <a:ext cx="2736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393480" progId="Equation.DSMT4">
                  <p:embed/>
                </p:oleObj>
              </mc:Choice>
              <mc:Fallback>
                <p:oleObj name="Equation" r:id="rId10" imgW="1828800" imgH="39348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910C470B-2C86-0712-0057-F955C28C6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57" y="4113287"/>
                        <a:ext cx="2736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EE4F64C6-6F9D-E077-E082-63FC27EBE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511" y="5089660"/>
          <a:ext cx="762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393480" progId="Equation.DSMT4">
                  <p:embed/>
                </p:oleObj>
              </mc:Choice>
              <mc:Fallback>
                <p:oleObj name="Equation" r:id="rId12" imgW="507960" imgH="39348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EE4F64C6-6F9D-E077-E082-63FC27EBE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511" y="5089660"/>
                        <a:ext cx="762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id="{8C3C218B-0386-529A-57D2-BD71777E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311" y="4646687"/>
            <a:ext cx="1194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Examples</a:t>
            </a:r>
          </a:p>
        </p:txBody>
      </p:sp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98F13574-85D4-FF4F-47ED-345128221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511" y="5789747"/>
          <a:ext cx="1066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98F13574-85D4-FF4F-47ED-345128221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511" y="5789747"/>
                        <a:ext cx="1066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75F65F24-B319-5BC5-DC84-D1FB005ED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1753" y="5180556"/>
          <a:ext cx="361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75F65F24-B319-5BC5-DC84-D1FB005ED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753" y="5180556"/>
                        <a:ext cx="361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702B6798-8089-B447-8380-498436A02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3703" y="5304321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702B6798-8089-B447-8380-498436A02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703" y="5304321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28D71FE-587C-DC74-4C91-59E04478D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1398" y="5084897"/>
          <a:ext cx="400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393480" progId="Equation.DSMT4">
                  <p:embed/>
                </p:oleObj>
              </mc:Choice>
              <mc:Fallback>
                <p:oleObj name="Equation" r:id="rId20" imgW="2664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28D71FE-587C-DC74-4C91-59E04478D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398" y="5084897"/>
                        <a:ext cx="400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B9ACA74C-0CFB-71BD-15E6-414C8C906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448" y="5208662"/>
          <a:ext cx="857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B9ACA74C-0CFB-71BD-15E6-414C8C906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448" y="5208662"/>
                        <a:ext cx="857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31243130-B3B5-207B-90D3-B313D4F4C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3026" y="5906483"/>
          <a:ext cx="381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DSMT4">
                  <p:embed/>
                </p:oleObj>
              </mc:Choice>
              <mc:Fallback>
                <p:oleObj name="Equation" r:id="rId24" imgW="253800" imgH="39348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31243130-B3B5-207B-90D3-B313D4F4C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26" y="5906483"/>
                        <a:ext cx="381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8DD6DB4-7BE4-027D-8F05-67A714F99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4839" y="5885406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393480" progId="Equation.DSMT4">
                  <p:embed/>
                </p:oleObj>
              </mc:Choice>
              <mc:Fallback>
                <p:oleObj name="Equation" r:id="rId26" imgW="5331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8DD6DB4-7BE4-027D-8F05-67A714F99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39" y="5885406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6D64B894-B585-7885-5FF1-013B3C755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304" y="1270347"/>
          <a:ext cx="722167" cy="59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393480" progId="Equation.DSMT4">
                  <p:embed/>
                </p:oleObj>
              </mc:Choice>
              <mc:Fallback>
                <p:oleObj name="Equation" r:id="rId28" imgW="482400" imgH="39348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6D64B894-B585-7885-5FF1-013B3C755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304" y="1270347"/>
                        <a:ext cx="722167" cy="59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92A0243D-3C4C-4476-E69D-68F765B09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7048" y="5949442"/>
          <a:ext cx="857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71320" imgH="203040" progId="Equation.DSMT4">
                  <p:embed/>
                </p:oleObj>
              </mc:Choice>
              <mc:Fallback>
                <p:oleObj name="Equation" r:id="rId30" imgW="571320" imgH="203040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92A0243D-3C4C-4476-E69D-68F765B09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048" y="5949442"/>
                        <a:ext cx="857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6D7ACA8F-2FF5-1E8E-6841-AA4AAC9DB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9806" y="5810824"/>
          <a:ext cx="419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393480" progId="Equation.DSMT4">
                  <p:embed/>
                </p:oleObj>
              </mc:Choice>
              <mc:Fallback>
                <p:oleObj name="Equation" r:id="rId32" imgW="279360" imgH="393480" progId="Equation.DSMT4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6D7ACA8F-2FF5-1E8E-6841-AA4AAC9DB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9806" y="5810824"/>
                        <a:ext cx="419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C8BB9859-F41A-F54D-2735-6210A8EF8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2300" y="817637"/>
          <a:ext cx="7413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95000" imgH="393480" progId="Equation.DSMT4">
                  <p:embed/>
                </p:oleObj>
              </mc:Choice>
              <mc:Fallback>
                <p:oleObj name="Equation" r:id="rId34" imgW="495000" imgH="39348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C8BB9859-F41A-F54D-2735-6210A8EF8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300" y="817637"/>
                        <a:ext cx="7413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2E05151-6E8F-1693-048C-33B91D64121A}"/>
              </a:ext>
            </a:extLst>
          </p:cNvPr>
          <p:cNvCxnSpPr/>
          <p:nvPr/>
        </p:nvCxnSpPr>
        <p:spPr>
          <a:xfrm>
            <a:off x="6108101" y="457200"/>
            <a:ext cx="0" cy="61722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910E7C4E-2389-D215-7062-D1AC105A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936" y="5206432"/>
          <a:ext cx="857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71320" imgH="203040" progId="Equation.DSMT4">
                  <p:embed/>
                </p:oleObj>
              </mc:Choice>
              <mc:Fallback>
                <p:oleObj name="Equation" r:id="rId36" imgW="571320" imgH="203040" progId="Equation.DSMT4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910E7C4E-2389-D215-7062-D1AC105A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936" y="5206432"/>
                        <a:ext cx="857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>
            <a:extLst>
              <a:ext uri="{FF2B5EF4-FFF2-40B4-BE49-F238E27FC236}">
                <a16:creationId xmlns:a16="http://schemas.microsoft.com/office/drawing/2014/main" id="{236D3A16-3D44-CE82-1080-E08036644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4520" y="5275776"/>
            <a:ext cx="134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Chain Rule</a:t>
            </a:r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FE760EF8-031B-740F-CDE4-C0182B429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368" y="6001264"/>
            <a:ext cx="134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Chain Rule</a:t>
            </a:r>
          </a:p>
        </p:txBody>
      </p:sp>
      <p:sp>
        <p:nvSpPr>
          <p:cNvPr id="29" name="Text Box 8">
            <a:extLst>
              <a:ext uri="{FF2B5EF4-FFF2-40B4-BE49-F238E27FC236}">
                <a16:creationId xmlns:a16="http://schemas.microsoft.com/office/drawing/2014/main" id="{E3119F97-C30B-D5A5-14CC-27B34ABC4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1509" y="5180057"/>
            <a:ext cx="134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Chain Rule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E46F869B-6ABC-A359-277C-FB9E96CB9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8357" y="5905545"/>
            <a:ext cx="134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Chain Rule</a:t>
            </a:r>
          </a:p>
        </p:txBody>
      </p:sp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04D50864-8F33-F278-1697-929939E8E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4819"/>
              </p:ext>
            </p:extLst>
          </p:nvPr>
        </p:nvGraphicFramePr>
        <p:xfrm>
          <a:off x="4331149" y="4374674"/>
          <a:ext cx="4191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9360" imgH="164880" progId="Equation.DSMT4">
                  <p:embed/>
                </p:oleObj>
              </mc:Choice>
              <mc:Fallback>
                <p:oleObj name="Equation" r:id="rId38" imgW="279360" imgH="164880" progId="Equation.DSMT4">
                  <p:embed/>
                  <p:pic>
                    <p:nvPicPr>
                      <p:cNvPr id="32" name="Object 19">
                        <a:extLst>
                          <a:ext uri="{FF2B5EF4-FFF2-40B4-BE49-F238E27FC236}">
                            <a16:creationId xmlns:a16="http://schemas.microsoft.com/office/drawing/2014/main" id="{04D50864-8F33-F278-1697-929939E8E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149" y="4374674"/>
                        <a:ext cx="4191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C7864E2-8668-12F6-E8B1-73EE1B41E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8776" y="5906649"/>
          <a:ext cx="1085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23600" imgH="393480" progId="Equation.DSMT4">
                  <p:embed/>
                </p:oleObj>
              </mc:Choice>
              <mc:Fallback>
                <p:oleObj name="Equation" r:id="rId40" imgW="72360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C7864E2-8668-12F6-E8B1-73EE1B41E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776" y="5906649"/>
                        <a:ext cx="1085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>
            <a:extLst>
              <a:ext uri="{FF2B5EF4-FFF2-40B4-BE49-F238E27FC236}">
                <a16:creationId xmlns:a16="http://schemas.microsoft.com/office/drawing/2014/main" id="{E6E7A7C4-869D-4B68-E8F4-C1A5B4664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3882" y="5972175"/>
          <a:ext cx="1162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74360" imgH="203040" progId="Equation.DSMT4">
                  <p:embed/>
                </p:oleObj>
              </mc:Choice>
              <mc:Fallback>
                <p:oleObj name="Equation" r:id="rId42" imgW="774360" imgH="203040" progId="Equation.DSMT4">
                  <p:embed/>
                  <p:pic>
                    <p:nvPicPr>
                      <p:cNvPr id="34" name="Object 19">
                        <a:extLst>
                          <a:ext uri="{FF2B5EF4-FFF2-40B4-BE49-F238E27FC236}">
                            <a16:creationId xmlns:a16="http://schemas.microsoft.com/office/drawing/2014/main" id="{E6E7A7C4-869D-4B68-E8F4-C1A5B4664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3882" y="5972175"/>
                        <a:ext cx="1162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>
            <a:extLst>
              <a:ext uri="{FF2B5EF4-FFF2-40B4-BE49-F238E27FC236}">
                <a16:creationId xmlns:a16="http://schemas.microsoft.com/office/drawing/2014/main" id="{5718C244-51A7-1AEC-9838-4CD947600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2151" y="1420651"/>
          <a:ext cx="4191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9360" imgH="164880" progId="Equation.DSMT4">
                  <p:embed/>
                </p:oleObj>
              </mc:Choice>
              <mc:Fallback>
                <p:oleObj name="Equation" r:id="rId38" imgW="279360" imgH="164880" progId="Equation.DSMT4">
                  <p:embed/>
                  <p:pic>
                    <p:nvPicPr>
                      <p:cNvPr id="35" name="Object 19">
                        <a:extLst>
                          <a:ext uri="{FF2B5EF4-FFF2-40B4-BE49-F238E27FC236}">
                            <a16:creationId xmlns:a16="http://schemas.microsoft.com/office/drawing/2014/main" id="{5718C244-51A7-1AEC-9838-4CD947600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151" y="1420651"/>
                        <a:ext cx="4191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2FD60E99-7A81-9DEE-949D-79ED0FA89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1253" y="4271515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560" imgH="203040" progId="Equation.DSMT4">
                  <p:embed/>
                </p:oleObj>
              </mc:Choice>
              <mc:Fallback>
                <p:oleObj name="Equation" r:id="rId44" imgW="304560" imgH="203040" progId="Equation.DSMT4">
                  <p:embed/>
                  <p:pic>
                    <p:nvPicPr>
                      <p:cNvPr id="36" name="Object 19">
                        <a:extLst>
                          <a:ext uri="{FF2B5EF4-FFF2-40B4-BE49-F238E27FC236}">
                            <a16:creationId xmlns:a16="http://schemas.microsoft.com/office/drawing/2014/main" id="{2FD60E99-7A81-9DEE-949D-79ED0FA89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1253" y="4271515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>
            <a:extLst>
              <a:ext uri="{FF2B5EF4-FFF2-40B4-BE49-F238E27FC236}">
                <a16:creationId xmlns:a16="http://schemas.microsoft.com/office/drawing/2014/main" id="{1EED61CA-56B7-74EB-A6BD-A07CD0ABD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0097" y="960512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560" imgH="203040" progId="Equation.DSMT4">
                  <p:embed/>
                </p:oleObj>
              </mc:Choice>
              <mc:Fallback>
                <p:oleObj name="Equation" r:id="rId44" imgW="304560" imgH="203040" progId="Equation.DSMT4">
                  <p:embed/>
                  <p:pic>
                    <p:nvPicPr>
                      <p:cNvPr id="37" name="Object 19">
                        <a:extLst>
                          <a:ext uri="{FF2B5EF4-FFF2-40B4-BE49-F238E27FC236}">
                            <a16:creationId xmlns:a16="http://schemas.microsoft.com/office/drawing/2014/main" id="{1EED61CA-56B7-74EB-A6BD-A07CD0ABD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097" y="960512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645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10" grpId="0" autoUpdateAnimBg="0"/>
      <p:bldP spid="13" grpId="0" autoUpdateAnimBg="0"/>
      <p:bldP spid="27" grpId="0"/>
      <p:bldP spid="28" grpId="0"/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4E7C2D-0F5A-B0F4-A809-236520686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399" y="237667"/>
            <a:ext cx="2865368" cy="4038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BA1423F-38D7-FF17-B151-54FBD95CC2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24" y="735117"/>
            <a:ext cx="2916005" cy="27585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998C2FE-9A3E-0513-11D6-DB6C7C7DDC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254" y="3683542"/>
            <a:ext cx="2763075" cy="28617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CEEEF3-6863-A95C-C878-1FFB395764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2200" y="3603957"/>
            <a:ext cx="3084764" cy="301590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B2C446A-6B82-6DDE-E5A6-DAE2ACE140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95314" y="3669474"/>
            <a:ext cx="3017566" cy="29228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DC6AE65-12B4-4126-7189-8B31F4315795}"/>
              </a:ext>
            </a:extLst>
          </p:cNvPr>
          <p:cNvSpPr txBox="1"/>
          <p:nvPr/>
        </p:nvSpPr>
        <p:spPr>
          <a:xfrm>
            <a:off x="3614144" y="2823156"/>
            <a:ext cx="818563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Graphs of three functions defined implicitly by the folium of Descarte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60F108-0123-A464-BF76-B451135AE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48918"/>
            <a:ext cx="3375764" cy="3589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192E0F-85BF-A578-6F35-787F3902CB96}"/>
              </a:ext>
            </a:extLst>
          </p:cNvPr>
          <p:cNvSpPr txBox="1"/>
          <p:nvPr/>
        </p:nvSpPr>
        <p:spPr>
          <a:xfrm>
            <a:off x="181970" y="659490"/>
            <a:ext cx="11664590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tunately, we don’t need to solve an equation for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find the derivative of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stead, we can use the method of </a:t>
            </a:r>
            <a:r>
              <a:rPr lang="en-US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differentiation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consists of differentiating both sides of the equation with respect to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n solving the resulting equation for </a:t>
            </a:r>
            <a:r>
              <a:rPr lang="en-US" sz="2200" b="0" i="1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 the examples and exercises of this section it is always assumed that the given equation determines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ly as a differentiable function of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that the method of implicit differentiation can be applied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53C69CC-C591-423B-B19D-AE269B8EE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14445"/>
              </p:ext>
            </p:extLst>
          </p:nvPr>
        </p:nvGraphicFramePr>
        <p:xfrm>
          <a:off x="1803308" y="2514845"/>
          <a:ext cx="2944091" cy="40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308" y="2514845"/>
                        <a:ext cx="2944091" cy="40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BCDC6B9-ECC5-EF60-2D2F-6468A3F27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83523"/>
              </p:ext>
            </p:extLst>
          </p:nvPr>
        </p:nvGraphicFramePr>
        <p:xfrm>
          <a:off x="1761694" y="3510441"/>
          <a:ext cx="2723677" cy="7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94" y="3510441"/>
                        <a:ext cx="2723677" cy="7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675B13-37AA-FEDD-F381-E6696C690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52345"/>
              </p:ext>
            </p:extLst>
          </p:nvPr>
        </p:nvGraphicFramePr>
        <p:xfrm>
          <a:off x="1525404" y="5915271"/>
          <a:ext cx="3285206" cy="7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404" y="5915271"/>
                        <a:ext cx="3285206" cy="7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4EAC20-3020-B972-949F-C4A549D45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08017"/>
              </p:ext>
            </p:extLst>
          </p:nvPr>
        </p:nvGraphicFramePr>
        <p:xfrm>
          <a:off x="1499164" y="4416726"/>
          <a:ext cx="3311446" cy="7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393480" progId="Equation.DSMT4">
                  <p:embed/>
                </p:oleObj>
              </mc:Choice>
              <mc:Fallback>
                <p:oleObj name="Equation" r:id="rId9" imgW="1714320" imgH="39348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64" y="4416726"/>
                        <a:ext cx="3311446" cy="7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0">
            <a:extLst>
              <a:ext uri="{FF2B5EF4-FFF2-40B4-BE49-F238E27FC236}">
                <a16:creationId xmlns:a16="http://schemas.microsoft.com/office/drawing/2014/main" id="{7727D40A-4636-3FDC-5834-83D986B555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2554" y="2533112"/>
            <a:ext cx="25400" cy="4114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B597020-00A5-FC7F-9EB7-24A39645F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6667"/>
              </p:ext>
            </p:extLst>
          </p:nvPr>
        </p:nvGraphicFramePr>
        <p:xfrm>
          <a:off x="7400315" y="3268965"/>
          <a:ext cx="3041177" cy="7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393480" progId="Equation.DSMT4">
                  <p:embed/>
                </p:oleObj>
              </mc:Choice>
              <mc:Fallback>
                <p:oleObj name="Equation" r:id="rId11" imgW="1574640" imgH="39348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315" y="3268965"/>
                        <a:ext cx="3041177" cy="7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FCFA1628-7DBE-37D7-8A5C-A67D73532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13326"/>
              </p:ext>
            </p:extLst>
          </p:nvPr>
        </p:nvGraphicFramePr>
        <p:xfrm>
          <a:off x="8011954" y="4560666"/>
          <a:ext cx="1739690" cy="8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444240" progId="Equation.DSMT4">
                  <p:embed/>
                </p:oleObj>
              </mc:Choice>
              <mc:Fallback>
                <p:oleObj name="Equation" r:id="rId13" imgW="901440" imgH="44424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54" y="4560666"/>
                        <a:ext cx="1739690" cy="860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92231547-55DE-F62E-1F55-1C98F04B2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4366"/>
              </p:ext>
            </p:extLst>
          </p:nvPr>
        </p:nvGraphicFramePr>
        <p:xfrm>
          <a:off x="8075397" y="5648993"/>
          <a:ext cx="1617676" cy="8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444240" progId="Equation.DSMT4">
                  <p:embed/>
                </p:oleObj>
              </mc:Choice>
              <mc:Fallback>
                <p:oleObj name="Equation" r:id="rId15" imgW="838080" imgH="444240" progId="Equation.DSMT4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397" y="5648993"/>
                        <a:ext cx="1617676" cy="860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0B7D30A1-97F9-BA34-41ED-E40F742C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887" y="3100843"/>
            <a:ext cx="436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Differentiate both sides with respect to </a:t>
            </a:r>
            <a:r>
              <a:rPr lang="en-US" altLang="en-US" sz="2000" i="1" dirty="0"/>
              <a:t>x</a:t>
            </a:r>
            <a:r>
              <a:rPr lang="en-US" altLang="en-US" sz="2000" dirty="0"/>
              <a:t>.</a:t>
            </a:r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659D0185-C755-06DB-9761-DD52394C9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71194"/>
              </p:ext>
            </p:extLst>
          </p:nvPr>
        </p:nvGraphicFramePr>
        <p:xfrm>
          <a:off x="1021959" y="5276326"/>
          <a:ext cx="1385455" cy="62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393480" progId="Equation.DSMT4">
                  <p:embed/>
                </p:oleObj>
              </mc:Choice>
              <mc:Fallback>
                <p:oleObj name="Equation" r:id="rId17" imgW="876240" imgH="393480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59" y="5276326"/>
                        <a:ext cx="1385455" cy="624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D8116299-87E0-AD3D-1342-3CDA679DF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8144"/>
              </p:ext>
            </p:extLst>
          </p:nvPr>
        </p:nvGraphicFramePr>
        <p:xfrm>
          <a:off x="6605191" y="2464265"/>
          <a:ext cx="170815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393480" progId="Equation.DSMT4">
                  <p:embed/>
                </p:oleObj>
              </mc:Choice>
              <mc:Fallback>
                <p:oleObj name="Equation" r:id="rId19" imgW="939600" imgH="393480" progId="Equation.DSMT4">
                  <p:embed/>
                  <p:pic>
                    <p:nvPicPr>
                      <p:cNvPr id="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191" y="2464265"/>
                        <a:ext cx="170815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06739FE7-4E55-2AC0-AB67-6B154FA09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29490"/>
              </p:ext>
            </p:extLst>
          </p:nvPr>
        </p:nvGraphicFramePr>
        <p:xfrm>
          <a:off x="6682514" y="4093809"/>
          <a:ext cx="3023466" cy="36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228600" progId="Equation.DSMT4">
                  <p:embed/>
                </p:oleObj>
              </mc:Choice>
              <mc:Fallback>
                <p:oleObj name="Equation" r:id="rId21" imgW="1879560" imgH="228600" progId="Equation.DSMT4">
                  <p:embed/>
                  <p:pic>
                    <p:nvPicPr>
                      <p:cNvPr id="3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514" y="4093809"/>
                        <a:ext cx="3023466" cy="36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DCB348A2-39BF-4B0D-4B0A-3A9AF8158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87177"/>
              </p:ext>
            </p:extLst>
          </p:nvPr>
        </p:nvGraphicFramePr>
        <p:xfrm>
          <a:off x="6605191" y="5435770"/>
          <a:ext cx="959716" cy="3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880" imgH="203040" progId="Equation.DSMT4">
                  <p:embed/>
                </p:oleObj>
              </mc:Choice>
              <mc:Fallback>
                <p:oleObj name="Equation" r:id="rId23" imgW="596880" imgH="203040" progId="Equation.DSMT4">
                  <p:embed/>
                  <p:pic>
                    <p:nvPicPr>
                      <p:cNvPr id="3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191" y="5435770"/>
                        <a:ext cx="959716" cy="32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3CD38479-CC90-0728-22A3-3EAC8D76DF8A}"/>
              </a:ext>
            </a:extLst>
          </p:cNvPr>
          <p:cNvSpPr/>
          <p:nvPr/>
        </p:nvSpPr>
        <p:spPr>
          <a:xfrm>
            <a:off x="2174442" y="4424001"/>
            <a:ext cx="943614" cy="762000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D2A0E5A-141E-9338-2B77-1A9FBA6B1AAA}"/>
              </a:ext>
            </a:extLst>
          </p:cNvPr>
          <p:cNvSpPr/>
          <p:nvPr/>
        </p:nvSpPr>
        <p:spPr>
          <a:xfrm>
            <a:off x="3402538" y="4412888"/>
            <a:ext cx="860106" cy="787400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41EE06-BF36-0790-9246-EDCB2617BE18}"/>
              </a:ext>
            </a:extLst>
          </p:cNvPr>
          <p:cNvSpPr txBox="1"/>
          <p:nvPr/>
        </p:nvSpPr>
        <p:spPr>
          <a:xfrm>
            <a:off x="246078" y="2464265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4FE94881-A8DA-8B32-DD1B-3888632ED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0" y="311356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5" grpId="0"/>
      <p:bldP spid="20" grpId="0" animBg="1"/>
      <p:bldP spid="21" grpId="0" animBg="1"/>
      <p:bldP spid="2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B72E1841-1ACE-E8D3-C7F8-D168BFF19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254000"/>
            <a:ext cx="1917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Prime Notation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A92774E2-BB09-58D8-8172-74BC3FDDE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8345"/>
              </p:ext>
            </p:extLst>
          </p:nvPr>
        </p:nvGraphicFramePr>
        <p:xfrm>
          <a:off x="457200" y="791249"/>
          <a:ext cx="1618987" cy="44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91249"/>
                        <a:ext cx="1618987" cy="44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AB7BE87-0DDC-4600-0D24-BA7F9D76D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76540"/>
              </p:ext>
            </p:extLst>
          </p:nvPr>
        </p:nvGraphicFramePr>
        <p:xfrm>
          <a:off x="504608" y="2035451"/>
          <a:ext cx="3117273" cy="4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08" y="2035451"/>
                        <a:ext cx="3117273" cy="44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DAA42D99-EAF2-3E5D-7F55-CD911E43E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368343"/>
            <a:ext cx="48251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Differentiate both sides with respect to </a:t>
            </a:r>
            <a:r>
              <a:rPr lang="en-US" altLang="en-US" sz="2200" i="1" dirty="0"/>
              <a:t>x</a:t>
            </a:r>
            <a:r>
              <a:rPr lang="en-US" altLang="en-US" sz="2200" dirty="0"/>
              <a:t>.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9B9D3534-7B44-92DB-765A-2537EE1AB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74054"/>
              </p:ext>
            </p:extLst>
          </p:nvPr>
        </p:nvGraphicFramePr>
        <p:xfrm>
          <a:off x="504608" y="2637376"/>
          <a:ext cx="1473358" cy="39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08" y="2637376"/>
                        <a:ext cx="1473358" cy="39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6760057D-C53E-5393-40EF-FC7CB24FB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61698"/>
              </p:ext>
            </p:extLst>
          </p:nvPr>
        </p:nvGraphicFramePr>
        <p:xfrm>
          <a:off x="531326" y="3121083"/>
          <a:ext cx="3089721" cy="44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28600" progId="Equation.DSMT4">
                  <p:embed/>
                </p:oleObj>
              </mc:Choice>
              <mc:Fallback>
                <p:oleObj name="Equation" r:id="rId8" imgW="1600200" imgH="22860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26" y="3121083"/>
                        <a:ext cx="3089721" cy="44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4EA3D4A-D71E-80EE-3227-0F50D100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8582"/>
              </p:ext>
            </p:extLst>
          </p:nvPr>
        </p:nvGraphicFramePr>
        <p:xfrm>
          <a:off x="493631" y="4360982"/>
          <a:ext cx="2819452" cy="5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79360" progId="Equation.DSMT4">
                  <p:embed/>
                </p:oleObj>
              </mc:Choice>
              <mc:Fallback>
                <p:oleObj name="Equation" r:id="rId10" imgW="1460160" imgH="27936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31" y="4360982"/>
                        <a:ext cx="2819452" cy="54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A2F3C313-9B10-27E1-E8C9-E2451CC61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06965"/>
              </p:ext>
            </p:extLst>
          </p:nvPr>
        </p:nvGraphicFramePr>
        <p:xfrm>
          <a:off x="457200" y="3796094"/>
          <a:ext cx="1620300" cy="39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03040" progId="Equation.DSMT4">
                  <p:embed/>
                </p:oleObj>
              </mc:Choice>
              <mc:Fallback>
                <p:oleObj name="Equation" r:id="rId12" imgW="838080" imgH="20304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094"/>
                        <a:ext cx="1620300" cy="39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C392251D-ECA8-975D-4E7A-F8EDAB76D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84783"/>
              </p:ext>
            </p:extLst>
          </p:nvPr>
        </p:nvGraphicFramePr>
        <p:xfrm>
          <a:off x="4706019" y="2497273"/>
          <a:ext cx="1519277" cy="8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44240" progId="Equation.DSMT4">
                  <p:embed/>
                </p:oleObj>
              </mc:Choice>
              <mc:Fallback>
                <p:oleObj name="Equation" r:id="rId14" imgW="787320" imgH="444240" progId="Equation.DSMT4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019" y="2497273"/>
                        <a:ext cx="1519277" cy="860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4E7490B3-F806-943B-8DD6-95936F555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28475"/>
              </p:ext>
            </p:extLst>
          </p:nvPr>
        </p:nvGraphicFramePr>
        <p:xfrm>
          <a:off x="446047" y="5194300"/>
          <a:ext cx="1641292" cy="8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47" y="5194300"/>
                        <a:ext cx="1641292" cy="860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>
            <a:extLst>
              <a:ext uri="{FF2B5EF4-FFF2-40B4-BE49-F238E27FC236}">
                <a16:creationId xmlns:a16="http://schemas.microsoft.com/office/drawing/2014/main" id="{E77A0AF9-E557-5D7C-FA3A-6866D45AE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4391" y="2035451"/>
            <a:ext cx="0" cy="4572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A5DBBDE2-C922-CDCF-B053-C6B4725A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0169"/>
              </p:ext>
            </p:extLst>
          </p:nvPr>
        </p:nvGraphicFramePr>
        <p:xfrm>
          <a:off x="4806739" y="4185891"/>
          <a:ext cx="1617676" cy="8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444240" progId="Equation.DSMT4">
                  <p:embed/>
                </p:oleObj>
              </mc:Choice>
              <mc:Fallback>
                <p:oleObj name="Equation" r:id="rId18" imgW="838080" imgH="444240" progId="Equation.DSMT4">
                  <p:embed/>
                  <p:pic>
                    <p:nvPicPr>
                      <p:cNvPr id="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39" y="4185891"/>
                        <a:ext cx="1617676" cy="860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id="{2F5C82A0-A44E-F65D-559F-F57868F32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02" y="2066386"/>
            <a:ext cx="1917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FF0000"/>
                </a:solidFill>
              </a:rPr>
              <a:t>Prime Notation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B7400560-A13F-09ED-2163-64F7090BF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2431" y="3597495"/>
            <a:ext cx="21050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FF0000"/>
                </a:solidFill>
              </a:rPr>
              <a:t>Leibniz Notation</a:t>
            </a:r>
          </a:p>
        </p:txBody>
      </p:sp>
      <p:pic>
        <p:nvPicPr>
          <p:cNvPr id="18" name="Picture 17" descr="A graph of a function&#10;&#10;Description automatically generated">
            <a:extLst>
              <a:ext uri="{FF2B5EF4-FFF2-40B4-BE49-F238E27FC236}">
                <a16:creationId xmlns:a16="http://schemas.microsoft.com/office/drawing/2014/main" id="{6AAB94B2-9C6A-25BC-F93E-B0DCC1CD97B3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860" y="1277221"/>
            <a:ext cx="4572001" cy="4572001"/>
          </a:xfrm>
          <a:prstGeom prst="rect">
            <a:avLst/>
          </a:prstGeom>
        </p:spPr>
      </p:pic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65265A0-BD2C-76D7-3894-B11974C4C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30369"/>
              </p:ext>
            </p:extLst>
          </p:nvPr>
        </p:nvGraphicFramePr>
        <p:xfrm>
          <a:off x="9680652" y="1789590"/>
          <a:ext cx="1618987" cy="44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A92774E2-BB09-58D8-8172-74BC3FDDE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652" y="1789590"/>
                        <a:ext cx="1618987" cy="44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 animBg="1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F7431CF-8EC6-826D-091A-967369D16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39861"/>
              </p:ext>
            </p:extLst>
          </p:nvPr>
        </p:nvGraphicFramePr>
        <p:xfrm>
          <a:off x="1647241" y="223607"/>
          <a:ext cx="6036317" cy="69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393480" progId="Equation.DSMT4">
                  <p:embed/>
                </p:oleObj>
              </mc:Choice>
              <mc:Fallback>
                <p:oleObj name="Equation" r:id="rId2" imgW="344160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241" y="223607"/>
                        <a:ext cx="6036317" cy="69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E8C7A4DA-4E59-2DCA-5C0A-3F76BA675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384" y="1123878"/>
            <a:ext cx="31259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This can’t be solved for </a:t>
            </a:r>
            <a:r>
              <a:rPr lang="en-US" altLang="en-US" sz="2200" i="1" dirty="0">
                <a:solidFill>
                  <a:srgbClr val="0000FF"/>
                </a:solidFill>
              </a:rPr>
              <a:t>y</a:t>
            </a:r>
            <a:r>
              <a:rPr lang="en-US" altLang="en-US" sz="22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052935E-48D7-7C92-3862-EB853550A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366" y="1692618"/>
            <a:ext cx="3092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he graph of the curve is: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C1944F80-E52A-1306-4FF4-E41C011C24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1118" y="2483444"/>
            <a:ext cx="3581400" cy="3581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FB3651-692F-3746-F0EE-C0028489E7C3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C10151E9-64D0-B91E-06E8-7ADDB8EF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10458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2E035C2-B5D3-5AC7-DCF0-283B1E622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31627"/>
              </p:ext>
            </p:extLst>
          </p:nvPr>
        </p:nvGraphicFramePr>
        <p:xfrm>
          <a:off x="746267" y="1679376"/>
          <a:ext cx="1691798" cy="41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67" y="1679376"/>
                        <a:ext cx="1691798" cy="41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4B408546-5DE4-0E71-4BBE-59F959DC2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84711"/>
              </p:ext>
            </p:extLst>
          </p:nvPr>
        </p:nvGraphicFramePr>
        <p:xfrm>
          <a:off x="418227" y="2158110"/>
          <a:ext cx="2665950" cy="69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7" y="2158110"/>
                        <a:ext cx="2665950" cy="69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2593F9-3140-7C28-5FF2-9CFB41F55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45078"/>
              </p:ext>
            </p:extLst>
          </p:nvPr>
        </p:nvGraphicFramePr>
        <p:xfrm>
          <a:off x="447359" y="2970353"/>
          <a:ext cx="2284163" cy="70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9" y="2970353"/>
                        <a:ext cx="2284163" cy="70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D9B65EF1-6DD9-7C8C-C38C-A9E0E9E26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06258"/>
              </p:ext>
            </p:extLst>
          </p:nvPr>
        </p:nvGraphicFramePr>
        <p:xfrm>
          <a:off x="430037" y="3804857"/>
          <a:ext cx="2280227" cy="71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7" y="3804857"/>
                        <a:ext cx="2280227" cy="71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2C40E0E9-9E66-31DA-7DB0-1A28FDC44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80343"/>
              </p:ext>
            </p:extLst>
          </p:nvPr>
        </p:nvGraphicFramePr>
        <p:xfrm>
          <a:off x="418227" y="4645421"/>
          <a:ext cx="2128037" cy="7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393480" progId="Equation.DSMT4">
                  <p:embed/>
                </p:oleObj>
              </mc:Choice>
              <mc:Fallback>
                <p:oleObj name="Equation" r:id="rId13" imgW="1180800" imgH="39348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7" y="4645421"/>
                        <a:ext cx="2128037" cy="7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5A088CA4-6036-9F76-E7D0-3FF59D4DB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2602"/>
              </p:ext>
            </p:extLst>
          </p:nvPr>
        </p:nvGraphicFramePr>
        <p:xfrm>
          <a:off x="456869" y="5522442"/>
          <a:ext cx="1670155" cy="76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419040" progId="Equation.DSMT4">
                  <p:embed/>
                </p:oleObj>
              </mc:Choice>
              <mc:Fallback>
                <p:oleObj name="Equation" r:id="rId15" imgW="914400" imgH="419040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69" y="5522442"/>
                        <a:ext cx="1670155" cy="76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2">
            <a:extLst>
              <a:ext uri="{FF2B5EF4-FFF2-40B4-BE49-F238E27FC236}">
                <a16:creationId xmlns:a16="http://schemas.microsoft.com/office/drawing/2014/main" id="{A1B2790E-E0FE-A7EB-0A6C-B12FED17B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8604" y="2400642"/>
            <a:ext cx="39782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Again, this technique is called </a:t>
            </a:r>
            <a:r>
              <a:rPr lang="en-US" altLang="en-US" sz="2200" u="sng" dirty="0"/>
              <a:t>Implicit Differentiation</a:t>
            </a:r>
            <a:r>
              <a:rPr lang="en-US" altLang="en-US" sz="2200" dirty="0"/>
              <a:t>.</a:t>
            </a:r>
          </a:p>
        </p:txBody>
      </p:sp>
      <p:grpSp>
        <p:nvGrpSpPr>
          <p:cNvPr id="17" name="Group 30">
            <a:extLst>
              <a:ext uri="{FF2B5EF4-FFF2-40B4-BE49-F238E27FC236}">
                <a16:creationId xmlns:a16="http://schemas.microsoft.com/office/drawing/2014/main" id="{1047D2B2-8144-E528-CCA0-75124B97152C}"/>
              </a:ext>
            </a:extLst>
          </p:cNvPr>
          <p:cNvGrpSpPr>
            <a:grpSpLocks/>
          </p:cNvGrpSpPr>
          <p:nvPr/>
        </p:nvGrpSpPr>
        <p:grpSpPr bwMode="auto">
          <a:xfrm>
            <a:off x="7690721" y="3750575"/>
            <a:ext cx="4083058" cy="1108076"/>
            <a:chOff x="2546" y="3265"/>
            <a:chExt cx="2572" cy="698"/>
          </a:xfrm>
        </p:grpSpPr>
        <p:sp>
          <p:nvSpPr>
            <p:cNvPr id="18" name="Text Box 24">
              <a:extLst>
                <a:ext uri="{FF2B5EF4-FFF2-40B4-BE49-F238E27FC236}">
                  <a16:creationId xmlns:a16="http://schemas.microsoft.com/office/drawing/2014/main" id="{D2649E52-AF04-2136-F13B-39DBD6FC0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65"/>
              <a:ext cx="2526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 eaLnBrk="1" hangingPunct="1">
                <a:buAutoNum type="arabicPlain"/>
              </a:pPr>
              <a:r>
                <a:rPr lang="en-US" altLang="en-US" sz="2200" dirty="0"/>
                <a:t>Differentiate both sides of the</a:t>
              </a:r>
            </a:p>
            <a:p>
              <a:pPr eaLnBrk="1" hangingPunct="1"/>
              <a:r>
                <a:rPr lang="en-US" altLang="en-US" sz="2200" dirty="0"/>
                <a:t>      equation with respect to </a:t>
              </a:r>
              <a:r>
                <a:rPr lang="en-US" altLang="en-US" sz="2200" i="1" dirty="0"/>
                <a:t>x </a:t>
              </a:r>
            </a:p>
            <a:p>
              <a:pPr eaLnBrk="1" hangingPunct="1"/>
              <a:r>
                <a:rPr lang="en-US" altLang="en-US" sz="2200" i="1" dirty="0"/>
                <a:t>      </a:t>
              </a:r>
              <a:r>
                <a:rPr lang="en-US" altLang="en-US" sz="2200" dirty="0"/>
                <a:t>using the </a:t>
              </a:r>
              <a:r>
                <a:rPr lang="en-US" altLang="en-US" sz="2200" b="1" dirty="0">
                  <a:solidFill>
                    <a:srgbClr val="FF0000"/>
                  </a:solidFill>
                </a:rPr>
                <a:t>Chain Rule</a:t>
              </a:r>
              <a:r>
                <a:rPr lang="en-US" altLang="en-US" sz="2200" dirty="0"/>
                <a:t>.</a:t>
              </a:r>
            </a:p>
          </p:txBody>
        </p:sp>
        <p:sp>
          <p:nvSpPr>
            <p:cNvPr id="19" name="Oval 27">
              <a:extLst>
                <a:ext uri="{FF2B5EF4-FFF2-40B4-BE49-F238E27FC236}">
                  <a16:creationId xmlns:a16="http://schemas.microsoft.com/office/drawing/2014/main" id="{1A8F659E-F4B1-10AC-37CF-3461FDC45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3265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grpSp>
        <p:nvGrpSpPr>
          <p:cNvPr id="20" name="Group 31">
            <a:extLst>
              <a:ext uri="{FF2B5EF4-FFF2-40B4-BE49-F238E27FC236}">
                <a16:creationId xmlns:a16="http://schemas.microsoft.com/office/drawing/2014/main" id="{9D2CC733-4608-E57A-4081-D9490D77C50B}"/>
              </a:ext>
            </a:extLst>
          </p:cNvPr>
          <p:cNvGrpSpPr>
            <a:grpSpLocks/>
          </p:cNvGrpSpPr>
          <p:nvPr/>
        </p:nvGrpSpPr>
        <p:grpSpPr bwMode="auto">
          <a:xfrm>
            <a:off x="7759459" y="5175029"/>
            <a:ext cx="2309813" cy="652463"/>
            <a:chOff x="2534" y="3686"/>
            <a:chExt cx="1455" cy="411"/>
          </a:xfrm>
        </p:grpSpPr>
        <p:sp>
          <p:nvSpPr>
            <p:cNvPr id="21" name="Text Box 25">
              <a:extLst>
                <a:ext uri="{FF2B5EF4-FFF2-40B4-BE49-F238E27FC236}">
                  <a16:creationId xmlns:a16="http://schemas.microsoft.com/office/drawing/2014/main" id="{CE48763F-551E-87B6-CF81-AEEB976FA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737"/>
              <a:ext cx="141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>
                  <a:latin typeface="Arial" panose="020B0604020202020204" pitchFamily="34" charset="0"/>
                </a:rPr>
                <a:t>2   </a:t>
              </a:r>
              <a:r>
                <a:rPr lang="en-US" altLang="en-US" sz="2200" dirty="0"/>
                <a:t>Solve for</a:t>
              </a:r>
              <a:r>
                <a:rPr lang="en-US" altLang="en-US" sz="2200" dirty="0">
                  <a:latin typeface="Arial" panose="020B0604020202020204" pitchFamily="34" charset="0"/>
                </a:rPr>
                <a:t>      .</a:t>
              </a:r>
            </a:p>
          </p:txBody>
        </p:sp>
        <p:graphicFrame>
          <p:nvGraphicFramePr>
            <p:cNvPr id="22" name="Object 26">
              <a:extLst>
                <a:ext uri="{FF2B5EF4-FFF2-40B4-BE49-F238E27FC236}">
                  <a16:creationId xmlns:a16="http://schemas.microsoft.com/office/drawing/2014/main" id="{C726025D-F6AB-3DAC-C000-E9B7BD220C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694538"/>
                </p:ext>
              </p:extLst>
            </p:nvPr>
          </p:nvGraphicFramePr>
          <p:xfrm>
            <a:off x="3633" y="3686"/>
            <a:ext cx="225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393480" progId="Equation.DSMT4">
                    <p:embed/>
                  </p:oleObj>
                </mc:Choice>
                <mc:Fallback>
                  <p:oleObj name="Equation" r:id="rId17" imgW="215640" imgH="393480" progId="Equation.DSMT4">
                    <p:embed/>
                    <p:pic>
                      <p:nvPicPr>
                        <p:cNvPr id="3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686"/>
                          <a:ext cx="225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370FD7ED-E420-502A-B9E4-3E805800D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3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nimBg="1"/>
      <p:bldP spid="8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EE3B4A-711B-F764-E564-130B0D4826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6D5CF8-7822-2AFF-9113-535BF0BA867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2DA4B9-A333-DC51-EB36-A026CECA4F79}"/>
              </a:ext>
            </a:extLst>
          </p:cNvPr>
          <p:cNvSpPr txBox="1"/>
          <p:nvPr/>
        </p:nvSpPr>
        <p:spPr>
          <a:xfrm>
            <a:off x="1712034" y="343316"/>
            <a:ext cx="451114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</a:t>
            </a:r>
            <a:r>
              <a:rPr lang="en-US" sz="2200" b="0" i="1" u="none" strike="noStrike" baseline="0" dirty="0" err="1">
                <a:latin typeface="TimesLTStd-Italic"/>
              </a:rPr>
              <a:t>dy</a:t>
            </a:r>
            <a:r>
              <a:rPr lang="en-US" sz="2200" dirty="0">
                <a:latin typeface="MathematicalPiLTStd-3"/>
              </a:rPr>
              <a:t>/</a:t>
            </a:r>
            <a:r>
              <a:rPr lang="en-US" sz="2200" b="0" i="1" u="none" strike="noStrike" baseline="0" dirty="0">
                <a:latin typeface="TimesLTStd-Italic"/>
              </a:rPr>
              <a:t>dx </a:t>
            </a:r>
            <a:r>
              <a:rPr lang="en-US" sz="2200" b="0" i="0" u="none" strike="noStrike" baseline="0" dirty="0">
                <a:latin typeface="TimesLTStd-Roman"/>
              </a:rPr>
              <a:t>by implicit differentiation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0D30EB-F6CA-8485-6F87-D3210911C0C1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FC54ADA-48BE-8377-DF05-33D0FD114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63744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8CA0101-7A7B-5653-A9C3-10C73A2671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081" y="1007845"/>
            <a:ext cx="2499577" cy="5791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A5BE0F-48A0-4E9F-5968-832E0C803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478" y="2264455"/>
            <a:ext cx="3528366" cy="72396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FD44B2-CA8A-9032-5CE1-D61F73F53F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84" y="3081923"/>
            <a:ext cx="4770533" cy="55630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E26F483-575B-B702-CE4D-170A2C28F2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6661" y="3061877"/>
            <a:ext cx="1034990" cy="5567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B61BBED-4800-764F-D1AC-386AF127B4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1113" y="3061877"/>
            <a:ext cx="809154" cy="5567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3E1B1C8-E1A2-F579-BC8F-BE70C0D384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2139" y="3150640"/>
            <a:ext cx="1025778" cy="55672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1EADE0B-60BD-7749-61B6-F732FEDAAC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478" y="3786594"/>
            <a:ext cx="5067739" cy="8763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6CC9A1B-C309-3849-A029-4A8D7AC0B5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9165" y="3839250"/>
            <a:ext cx="1868249" cy="82371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BA60B2-C53B-3066-3C70-A6F0FAED31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7414" y="3959593"/>
            <a:ext cx="2006418" cy="55672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BBBB13E-4D53-B868-482C-F9B059B9F0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925" y="4805667"/>
            <a:ext cx="4884843" cy="76206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15E59D7-FE34-D150-DA91-F18DDFC561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478" y="4728781"/>
            <a:ext cx="2147909" cy="82371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E4619CC-EF39-B379-FE86-CF05716069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3289" y="4715625"/>
            <a:ext cx="2886926" cy="82371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1D2BE91-F821-6CA7-8C1A-44D85E9600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941" y="5755009"/>
            <a:ext cx="4724809" cy="89923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3FAC8A2-9040-C1C1-AB67-CFC3CDA5B2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0062" y="5801416"/>
            <a:ext cx="2886926" cy="823719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B447BD8-C878-F037-9134-05F44DCCE1F5}"/>
              </a:ext>
            </a:extLst>
          </p:cNvPr>
          <p:cNvCxnSpPr/>
          <p:nvPr/>
        </p:nvCxnSpPr>
        <p:spPr>
          <a:xfrm>
            <a:off x="5388805" y="2386267"/>
            <a:ext cx="0" cy="411160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A610DA7B-8535-1B6A-201C-3C94B00EF5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44064" y="3638231"/>
            <a:ext cx="2766300" cy="784928"/>
          </a:xfrm>
          <a:prstGeom prst="rect">
            <a:avLst/>
          </a:prstGeom>
        </p:spPr>
      </p:pic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2633C5E4-06B5-C3A0-1798-6678D39F7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79022"/>
              </p:ext>
            </p:extLst>
          </p:nvPr>
        </p:nvGraphicFramePr>
        <p:xfrm>
          <a:off x="5446108" y="2356930"/>
          <a:ext cx="6524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482400" progId="Equation.DSMT4">
                  <p:embed/>
                </p:oleObj>
              </mc:Choice>
              <mc:Fallback>
                <p:oleObj name="Equation" r:id="rId10" imgW="3848040" imgH="4824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108" y="2356930"/>
                        <a:ext cx="65246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6B9EF35-2237-8313-29CE-5833472EF671}"/>
              </a:ext>
            </a:extLst>
          </p:cNvPr>
          <p:cNvCxnSpPr>
            <a:cxnSpLocks/>
          </p:cNvCxnSpPr>
          <p:nvPr/>
        </p:nvCxnSpPr>
        <p:spPr>
          <a:xfrm flipV="1">
            <a:off x="8630433" y="2363193"/>
            <a:ext cx="1449465" cy="70494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5CC3F10-1C2F-C083-422C-782A929E2735}"/>
              </a:ext>
            </a:extLst>
          </p:cNvPr>
          <p:cNvCxnSpPr>
            <a:cxnSpLocks/>
          </p:cNvCxnSpPr>
          <p:nvPr/>
        </p:nvCxnSpPr>
        <p:spPr>
          <a:xfrm flipV="1">
            <a:off x="10300583" y="2383817"/>
            <a:ext cx="1449465" cy="70494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52C3D30-FE61-1D91-527C-B78C88165C4D}"/>
              </a:ext>
            </a:extLst>
          </p:cNvPr>
          <p:cNvCxnSpPr>
            <a:cxnSpLocks/>
          </p:cNvCxnSpPr>
          <p:nvPr/>
        </p:nvCxnSpPr>
        <p:spPr>
          <a:xfrm flipV="1">
            <a:off x="5672525" y="2402606"/>
            <a:ext cx="1048284" cy="2426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B6CBFEC-A0D1-F94E-01A7-CC181E09F6C4}"/>
              </a:ext>
            </a:extLst>
          </p:cNvPr>
          <p:cNvCxnSpPr>
            <a:cxnSpLocks/>
          </p:cNvCxnSpPr>
          <p:nvPr/>
        </p:nvCxnSpPr>
        <p:spPr>
          <a:xfrm flipV="1">
            <a:off x="7195320" y="2804478"/>
            <a:ext cx="1048284" cy="2426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4CDE3D82-7D89-D843-2922-6B920D388D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4742" y="2349186"/>
            <a:ext cx="1556543" cy="823719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9C3E15D-7D05-D1DA-AB3D-342CD412C6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7395" y="2396050"/>
            <a:ext cx="1527198" cy="82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42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48CF16-A837-04E2-6992-FF27A87645E9}"/>
              </a:ext>
            </a:extLst>
          </p:cNvPr>
          <p:cNvSpPr txBox="1"/>
          <p:nvPr/>
        </p:nvSpPr>
        <p:spPr>
          <a:xfrm>
            <a:off x="240056" y="3147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17C083CC-B9E9-0E3A-ED17-E4B245E5A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56" y="110458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6" name="Group 29">
            <a:extLst>
              <a:ext uri="{FF2B5EF4-FFF2-40B4-BE49-F238E27FC236}">
                <a16:creationId xmlns:a16="http://schemas.microsoft.com/office/drawing/2014/main" id="{F28BDC64-577F-1BA1-9309-E597BA14AE61}"/>
              </a:ext>
            </a:extLst>
          </p:cNvPr>
          <p:cNvGrpSpPr>
            <a:grpSpLocks/>
          </p:cNvGrpSpPr>
          <p:nvPr/>
        </p:nvGrpSpPr>
        <p:grpSpPr bwMode="auto">
          <a:xfrm>
            <a:off x="1455895" y="1053767"/>
            <a:ext cx="10121900" cy="1176338"/>
            <a:chOff x="374" y="1081"/>
            <a:chExt cx="6376" cy="741"/>
          </a:xfrm>
        </p:grpSpPr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B817315D-1059-9B40-2C1E-84632F2C2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081"/>
              <a:ext cx="6376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en-US" sz="2200" dirty="0"/>
                <a:t>We need the slope.  Since it’s not easy to solve for </a:t>
              </a:r>
              <a:r>
                <a:rPr lang="en-US" altLang="en-US" sz="2200" i="1" dirty="0"/>
                <a:t>y</a:t>
              </a:r>
              <a:r>
                <a:rPr lang="en-US" altLang="en-US" sz="2200" dirty="0"/>
                <a:t>, we’ll use implicit differentiation to solve for      .</a:t>
              </a:r>
            </a:p>
          </p:txBody>
        </p:sp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C66BEDF1-A00C-00FC-9C4B-4941D0C40B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558378"/>
                </p:ext>
              </p:extLst>
            </p:nvPr>
          </p:nvGraphicFramePr>
          <p:xfrm>
            <a:off x="1083" y="1411"/>
            <a:ext cx="225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393480" progId="Equation.DSMT4">
                    <p:embed/>
                  </p:oleObj>
                </mc:Choice>
                <mc:Fallback>
                  <p:oleObj name="Equation" r:id="rId2" imgW="215640" imgH="393480" progId="Equation.DSMT4">
                    <p:embed/>
                    <p:pic>
                      <p:nvPicPr>
                        <p:cNvPr id="2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1411"/>
                          <a:ext cx="225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8B326AC6-A0EE-8878-17FA-D3A3B3AE8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54202"/>
              </p:ext>
            </p:extLst>
          </p:nvPr>
        </p:nvGraphicFramePr>
        <p:xfrm>
          <a:off x="1736303" y="366582"/>
          <a:ext cx="9840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22680" imgH="228600" progId="Equation.DSMT4">
                  <p:embed/>
                </p:oleObj>
              </mc:Choice>
              <mc:Fallback>
                <p:oleObj name="Equation" r:id="rId4" imgW="5422680" imgH="2286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03" y="366582"/>
                        <a:ext cx="9840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BAF24EDA-30A0-F940-1F95-32539F2E9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60734"/>
              </p:ext>
            </p:extLst>
          </p:nvPr>
        </p:nvGraphicFramePr>
        <p:xfrm>
          <a:off x="240056" y="2415086"/>
          <a:ext cx="1798729" cy="41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56" y="2415086"/>
                        <a:ext cx="1798729" cy="41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7EB845B3-AB3F-E692-B79C-141CC3E78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3334"/>
              </p:ext>
            </p:extLst>
          </p:nvPr>
        </p:nvGraphicFramePr>
        <p:xfrm>
          <a:off x="226500" y="3025296"/>
          <a:ext cx="3066105" cy="78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31640" progId="Equation.DSMT4">
                  <p:embed/>
                </p:oleObj>
              </mc:Choice>
              <mc:Fallback>
                <p:oleObj name="Equation" r:id="rId8" imgW="1688760" imgH="431640" progId="Equation.DSMT4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00" y="3025296"/>
                        <a:ext cx="3066105" cy="78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5F76C0AD-23BB-8E8A-E292-A7A0BCBD5EEE}"/>
              </a:ext>
            </a:extLst>
          </p:cNvPr>
          <p:cNvGrpSpPr/>
          <p:nvPr/>
        </p:nvGrpSpPr>
        <p:grpSpPr>
          <a:xfrm>
            <a:off x="1989547" y="2502434"/>
            <a:ext cx="2862263" cy="595312"/>
            <a:chOff x="2743200" y="3214688"/>
            <a:chExt cx="2862263" cy="595312"/>
          </a:xfrm>
        </p:grpSpPr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152360DD-2713-0B40-9E15-A67CDECBA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525" y="3214688"/>
              <a:ext cx="20399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rgbClr val="FF0000"/>
                  </a:solidFill>
                </a:rPr>
                <a:t>Note product rule.</a:t>
              </a:r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47ADFB77-29B2-4CF1-1BC6-C1530993E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3200" y="3505200"/>
              <a:ext cx="838200" cy="3048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B4F3ED21-BC6F-2294-895C-45DF63DA9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6661"/>
              </p:ext>
            </p:extLst>
          </p:nvPr>
        </p:nvGraphicFramePr>
        <p:xfrm>
          <a:off x="240056" y="3958692"/>
          <a:ext cx="2812893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3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56" y="3958692"/>
                        <a:ext cx="2812893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BC3BD093-0413-CC54-6FBA-FE2B4C2D8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86990"/>
              </p:ext>
            </p:extLst>
          </p:nvPr>
        </p:nvGraphicFramePr>
        <p:xfrm>
          <a:off x="266902" y="4721671"/>
          <a:ext cx="2306467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393480" progId="Equation.DSMT4">
                  <p:embed/>
                </p:oleObj>
              </mc:Choice>
              <mc:Fallback>
                <p:oleObj name="Equation" r:id="rId12" imgW="1269720" imgH="39348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2" y="4721671"/>
                        <a:ext cx="2306467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EB311FD9-9AFB-417D-5B44-AD1D3BD9F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98910"/>
              </p:ext>
            </p:extLst>
          </p:nvPr>
        </p:nvGraphicFramePr>
        <p:xfrm>
          <a:off x="752016" y="5681603"/>
          <a:ext cx="1407759" cy="75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19040" progId="Equation.DSMT4">
                  <p:embed/>
                </p:oleObj>
              </mc:Choice>
              <mc:Fallback>
                <p:oleObj name="Equation" r:id="rId14" imgW="774360" imgH="419040" progId="Equation.DSMT4">
                  <p:embed/>
                  <p:pic>
                    <p:nvPicPr>
                      <p:cNvPr id="3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16" y="5681603"/>
                        <a:ext cx="1407759" cy="75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3CBAB4B5-640E-E872-B30D-65DF479C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67007"/>
              </p:ext>
            </p:extLst>
          </p:nvPr>
        </p:nvGraphicFramePr>
        <p:xfrm>
          <a:off x="7057797" y="2235832"/>
          <a:ext cx="14779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469800" progId="Equation.DSMT4">
                  <p:embed/>
                </p:oleObj>
              </mc:Choice>
              <mc:Fallback>
                <p:oleObj name="Equation" r:id="rId16" imgW="812520" imgH="469800" progId="Equation.DSMT4">
                  <p:embed/>
                  <p:pic>
                    <p:nvPicPr>
                      <p:cNvPr id="3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797" y="2235832"/>
                        <a:ext cx="14779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E4C1A11E-C1B8-CBDA-0BF5-A7CC1708A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4054"/>
              </p:ext>
            </p:extLst>
          </p:nvPr>
        </p:nvGraphicFramePr>
        <p:xfrm>
          <a:off x="8615572" y="2291176"/>
          <a:ext cx="877717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393480" progId="Equation.DSMT4">
                  <p:embed/>
                </p:oleObj>
              </mc:Choice>
              <mc:Fallback>
                <p:oleObj name="Equation" r:id="rId18" imgW="482400" imgH="393480" progId="Equation.DSMT4">
                  <p:embed/>
                  <p:pic>
                    <p:nvPicPr>
                      <p:cNvPr id="3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572" y="2291176"/>
                        <a:ext cx="877717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C8640DF6-9E3C-B43C-73BC-FC6EBFD80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21450"/>
              </p:ext>
            </p:extLst>
          </p:nvPr>
        </p:nvGraphicFramePr>
        <p:xfrm>
          <a:off x="9530536" y="2302290"/>
          <a:ext cx="485434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393480" progId="Equation.DSMT4">
                  <p:embed/>
                </p:oleObj>
              </mc:Choice>
              <mc:Fallback>
                <p:oleObj name="Equation" r:id="rId20" imgW="266400" imgH="393480" progId="Equation.DSMT4">
                  <p:embed/>
                  <p:pic>
                    <p:nvPicPr>
                      <p:cNvPr id="3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0536" y="2302290"/>
                        <a:ext cx="485434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6">
            <a:extLst>
              <a:ext uri="{FF2B5EF4-FFF2-40B4-BE49-F238E27FC236}">
                <a16:creationId xmlns:a16="http://schemas.microsoft.com/office/drawing/2014/main" id="{40DDF50E-6AD4-C9C6-BE2E-4DC5EA970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6" y="5552628"/>
            <a:ext cx="17526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Line 15">
            <a:extLst>
              <a:ext uri="{FF2B5EF4-FFF2-40B4-BE49-F238E27FC236}">
                <a16:creationId xmlns:a16="http://schemas.microsoft.com/office/drawing/2014/main" id="{FF9ACBCE-C6F8-720A-4C2A-C0D8519B6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689" y="1630899"/>
            <a:ext cx="0" cy="5029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86ACAD9-58A9-BF16-F012-0F6582109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97531"/>
              </p:ext>
            </p:extLst>
          </p:nvPr>
        </p:nvGraphicFramePr>
        <p:xfrm>
          <a:off x="5198420" y="1692262"/>
          <a:ext cx="52784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080" imgH="203040" progId="Equation.DSMT4">
                  <p:embed/>
                </p:oleObj>
              </mc:Choice>
              <mc:Fallback>
                <p:oleObj name="Equation" r:id="rId22" imgW="2908080" imgH="2030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B326AC6-A0EE-8878-17FA-D3A3B3AE8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420" y="1692262"/>
                        <a:ext cx="52784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0EAF5E70-FB48-2ED5-A6D3-9F62D6745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38196"/>
              </p:ext>
            </p:extLst>
          </p:nvPr>
        </p:nvGraphicFramePr>
        <p:xfrm>
          <a:off x="5776003" y="2262493"/>
          <a:ext cx="13620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457200" progId="Equation.DSMT4">
                  <p:embed/>
                </p:oleObj>
              </mc:Choice>
              <mc:Fallback>
                <p:oleObj name="Equation" r:id="rId24" imgW="749160" imgH="457200" progId="Equation.DSMT4">
                  <p:embed/>
                  <p:pic>
                    <p:nvPicPr>
                      <p:cNvPr id="18" name="Object 23">
                        <a:extLst>
                          <a:ext uri="{FF2B5EF4-FFF2-40B4-BE49-F238E27FC236}">
                            <a16:creationId xmlns:a16="http://schemas.microsoft.com/office/drawing/2014/main" id="{3CBAB4B5-640E-E872-B30D-65DF479CA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003" y="2262493"/>
                        <a:ext cx="13620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>
            <a:extLst>
              <a:ext uri="{FF2B5EF4-FFF2-40B4-BE49-F238E27FC236}">
                <a16:creationId xmlns:a16="http://schemas.microsoft.com/office/drawing/2014/main" id="{3DE71B3A-1604-F42E-7432-BBFDFE431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2442" y="3265300"/>
            <a:ext cx="1756763" cy="356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angent Line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BE06776-719A-5784-D537-E8A332FF3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23597"/>
              </p:ext>
            </p:extLst>
          </p:nvPr>
        </p:nvGraphicFramePr>
        <p:xfrm>
          <a:off x="5435577" y="3729923"/>
          <a:ext cx="1800041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360" imgH="393480" progId="Equation.DSMT4">
                  <p:embed/>
                </p:oleObj>
              </mc:Choice>
              <mc:Fallback>
                <p:oleObj name="Equation" r:id="rId26" imgW="990360" imgH="393480" progId="Equation.DSMT4">
                  <p:embed/>
                  <p:pic>
                    <p:nvPicPr>
                      <p:cNvPr id="2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577" y="3729923"/>
                        <a:ext cx="1800041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28E1A3A-5EFB-2F4A-6955-F1134780E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62355"/>
              </p:ext>
            </p:extLst>
          </p:nvPr>
        </p:nvGraphicFramePr>
        <p:xfrm>
          <a:off x="5490581" y="4594980"/>
          <a:ext cx="1684586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393480" progId="Equation.DSMT4">
                  <p:embed/>
                </p:oleObj>
              </mc:Choice>
              <mc:Fallback>
                <p:oleObj name="Equation" r:id="rId28" imgW="927000" imgH="393480" progId="Equation.DSMT4">
                  <p:embed/>
                  <p:pic>
                    <p:nvPicPr>
                      <p:cNvPr id="2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581" y="4594980"/>
                        <a:ext cx="1684586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1455682-6CC7-F019-AB4F-92805B1D4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07411"/>
              </p:ext>
            </p:extLst>
          </p:nvPr>
        </p:nvGraphicFramePr>
        <p:xfrm>
          <a:off x="5679874" y="5583760"/>
          <a:ext cx="1407758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393480" progId="Equation.DSMT4">
                  <p:embed/>
                </p:oleObj>
              </mc:Choice>
              <mc:Fallback>
                <p:oleObj name="Equation" r:id="rId30" imgW="774360" imgH="393480" progId="Equation.DSMT4">
                  <p:embed/>
                  <p:pic>
                    <p:nvPicPr>
                      <p:cNvPr id="2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874" y="5583760"/>
                        <a:ext cx="1407758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31">
            <a:extLst>
              <a:ext uri="{FF2B5EF4-FFF2-40B4-BE49-F238E27FC236}">
                <a16:creationId xmlns:a16="http://schemas.microsoft.com/office/drawing/2014/main" id="{F1C955D5-6007-1EBB-93C3-4B7B77E84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572" y="5543981"/>
            <a:ext cx="1905000" cy="81867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27">
            <a:extLst>
              <a:ext uri="{FF2B5EF4-FFF2-40B4-BE49-F238E27FC236}">
                <a16:creationId xmlns:a16="http://schemas.microsoft.com/office/drawing/2014/main" id="{B6BB9CDA-E22C-30CB-2D1A-0412F11F7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7764" y="3262116"/>
            <a:ext cx="1713931" cy="356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/>
              <a:t>Normal Line</a:t>
            </a:r>
            <a:r>
              <a:rPr lang="en-US" altLang="en-US" sz="220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30" name="Object 28">
            <a:extLst>
              <a:ext uri="{FF2B5EF4-FFF2-40B4-BE49-F238E27FC236}">
                <a16:creationId xmlns:a16="http://schemas.microsoft.com/office/drawing/2014/main" id="{F86E6183-BD4A-DF58-7A35-BB0FF1300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4268"/>
              </p:ext>
            </p:extLst>
          </p:nvPr>
        </p:nvGraphicFramePr>
        <p:xfrm>
          <a:off x="8600249" y="3727063"/>
          <a:ext cx="2008646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04840" imgH="393480" progId="Equation.DSMT4">
                  <p:embed/>
                </p:oleObj>
              </mc:Choice>
              <mc:Fallback>
                <p:oleObj name="Equation" r:id="rId32" imgW="1104840" imgH="393480" progId="Equation.DSMT4">
                  <p:embed/>
                  <p:pic>
                    <p:nvPicPr>
                      <p:cNvPr id="2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249" y="3727063"/>
                        <a:ext cx="2008646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id="{AEAEF877-E86E-80C9-EFE1-01AC1059A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25707"/>
              </p:ext>
            </p:extLst>
          </p:nvPr>
        </p:nvGraphicFramePr>
        <p:xfrm>
          <a:off x="8699160" y="4661623"/>
          <a:ext cx="1870888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28520" imgH="393480" progId="Equation.DSMT4">
                  <p:embed/>
                </p:oleObj>
              </mc:Choice>
              <mc:Fallback>
                <p:oleObj name="Equation" r:id="rId34" imgW="1028520" imgH="393480" progId="Equation.DSMT4">
                  <p:embed/>
                  <p:pic>
                    <p:nvPicPr>
                      <p:cNvPr id="2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160" y="4661623"/>
                        <a:ext cx="1870888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>
            <a:extLst>
              <a:ext uri="{FF2B5EF4-FFF2-40B4-BE49-F238E27FC236}">
                <a16:creationId xmlns:a16="http://schemas.microsoft.com/office/drawing/2014/main" id="{93F58191-96C9-9F71-0610-EDA8DBA2C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6112"/>
              </p:ext>
            </p:extLst>
          </p:nvPr>
        </p:nvGraphicFramePr>
        <p:xfrm>
          <a:off x="8975948" y="5598909"/>
          <a:ext cx="1500909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25480" imgH="393480" progId="Equation.DSMT4">
                  <p:embed/>
                </p:oleObj>
              </mc:Choice>
              <mc:Fallback>
                <p:oleObj name="Equation" r:id="rId36" imgW="825480" imgH="393480" progId="Equation.DSMT4">
                  <p:embed/>
                  <p:pic>
                    <p:nvPicPr>
                      <p:cNvPr id="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948" y="5598909"/>
                        <a:ext cx="1500909" cy="7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32">
            <a:extLst>
              <a:ext uri="{FF2B5EF4-FFF2-40B4-BE49-F238E27FC236}">
                <a16:creationId xmlns:a16="http://schemas.microsoft.com/office/drawing/2014/main" id="{2E1D9481-629D-B84C-424C-E6A84889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2152" y="5556047"/>
            <a:ext cx="1981200" cy="81867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21" grpId="0" animBg="1"/>
      <p:bldP spid="22" grpId="0" animBg="1"/>
      <p:bldP spid="24" grpId="0"/>
      <p:bldP spid="28" grpId="0" animBg="1"/>
      <p:bldP spid="29" grpId="0"/>
      <p:bldP spid="3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8</TotalTime>
  <Words>487</Words>
  <Application>Microsoft Office PowerPoint</Application>
  <PresentationFormat>Widescreen</PresentationFormat>
  <Paragraphs>7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MathematicalPiLTStd-3</vt:lpstr>
      <vt:lpstr>Times New Roman</vt:lpstr>
      <vt:lpstr>TimesLTStd-Italic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6</cp:revision>
  <dcterms:created xsi:type="dcterms:W3CDTF">2022-06-05T19:04:41Z</dcterms:created>
  <dcterms:modified xsi:type="dcterms:W3CDTF">2024-11-22T23:14:03Z</dcterms:modified>
</cp:coreProperties>
</file>